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143A4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143A40">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143A4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143A4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143A4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143A40">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143A40">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143A40">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143A40">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143A4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143A40">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765BE5EC"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F</w:t>
      </w:r>
      <w:r w:rsidR="002F30FB">
        <w:t xml:space="preserve">inding an appropriate forecasting model for a specific electricity network is not a trivial task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hourly</w:t>
      </w:r>
      <w:r w:rsidR="002F30FB">
        <w:t xml:space="preserve">, daily, weekly, </w:t>
      </w:r>
      <w:r w:rsidR="002F30FB">
        <w:lastRenderedPageBreak/>
        <w:t xml:space="preserve">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2271BE" w:rsidDel="002271BE">
        <w:t xml:space="preserve"> </w:t>
      </w:r>
    </w:p>
    <w:p w14:paraId="5DA28953" w14:textId="72B16AB6"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del w:id="103" w:author="Dawn MacIsaac" w:date="2021-06-05T08:24:00Z">
        <w:r w:rsidDel="00026D6B">
          <w:delText>artificial intelligence</w:delText>
        </w:r>
        <w:r w:rsidR="008C0A9B" w:rsidDel="00026D6B">
          <w:delText xml:space="preserve"> (AI)</w:delText>
        </w:r>
      </w:del>
      <w:ins w:id="104" w:author="Dawn MacIsaac" w:date="2021-06-05T08:24:00Z">
        <w:r w:rsidR="00026D6B">
          <w:t>machine learning (ML)</w:t>
        </w:r>
      </w:ins>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del w:id="105" w:author="Dawn MacIsaac" w:date="2021-06-05T08:24:00Z">
        <w:r w:rsidR="008C0A9B" w:rsidDel="00026D6B">
          <w:rPr>
            <w:lang w:val="en-US"/>
          </w:rPr>
          <w:delText xml:space="preserve">AI </w:delText>
        </w:r>
      </w:del>
      <w:ins w:id="106" w:author="Dawn MacIsaac" w:date="2021-06-05T08:24:00Z">
        <w:r w:rsidR="00026D6B">
          <w:rPr>
            <w:lang w:val="en-US"/>
          </w:rPr>
          <w:t>ML</w:t>
        </w:r>
        <w:r w:rsidR="00026D6B">
          <w:rPr>
            <w:lang w:val="en-US"/>
          </w:rPr>
          <w:t xml:space="preserve"> </w:t>
        </w:r>
      </w:ins>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ins w:id="107" w:author="Dawn MacIsaac" w:date="2021-06-05T08:51:00Z">
        <w:r w:rsidR="001D7735">
          <w:rPr>
            <w:lang w:val="en-US"/>
          </w:rPr>
          <w:t>(</w:t>
        </w:r>
        <w:proofErr w:type="spellStart"/>
        <w:r w:rsidR="001D7735">
          <w:rPr>
            <w:lang w:val="en-US"/>
          </w:rPr>
          <w:t>ANNs</w:t>
        </w:r>
        <w:proofErr w:type="spellEnd"/>
        <w:r w:rsidR="001D7735">
          <w:rPr>
            <w:lang w:val="en-US"/>
          </w:rPr>
          <w:t xml:space="preserve">) </w:t>
        </w:r>
      </w:ins>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64FA824B"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w:t>
      </w:r>
      <w:del w:id="108" w:author="Dawn MacIsaac" w:date="2021-06-05T08:25:00Z">
        <w:r w:rsidR="009E24ED" w:rsidDel="00341F14">
          <w:rPr>
            <w:lang w:val="en-US"/>
          </w:rPr>
          <w:delText xml:space="preserve">(or </w:delText>
        </w:r>
      </w:del>
      <w:ins w:id="109" w:author="Dawn MacIsaac" w:date="2021-06-05T08:25:00Z">
        <w:r w:rsidR="00341F14">
          <w:rPr>
            <w:lang w:val="en-US"/>
          </w:rPr>
          <w:t>(</w:t>
        </w:r>
      </w:ins>
      <w:proofErr w:type="spellStart"/>
      <w:r w:rsidR="009E24ED">
        <w:rPr>
          <w:lang w:val="en-US"/>
        </w:rPr>
        <w:t>RNN</w:t>
      </w:r>
      <w:proofErr w:type="spellEnd"/>
      <w:r w:rsidR="009E24ED">
        <w:rPr>
          <w:lang w:val="en-US"/>
        </w:rPr>
        <w:t>)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4552EB">
        <w:rPr>
          <w:lang w:val="en-US"/>
        </w:rPr>
        <w:fldChar w:fldCharType="begin" w:fldLock="1"/>
      </w:r>
      <w:r w:rsidR="004552EB">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24]","plainTextFormattedCitation":"[6], [24]","previouslyFormattedCitation":"[6], [24]"},"properties":{"noteIndex":0},"schema":"https://github.com/citation-style-language/schema/raw/master/csl-citation.json"}</w:instrText>
      </w:r>
      <w:r w:rsidR="004552EB">
        <w:rPr>
          <w:lang w:val="en-US"/>
        </w:rPr>
        <w:fldChar w:fldCharType="separate"/>
      </w:r>
      <w:r w:rsidR="004552EB" w:rsidRPr="004552EB">
        <w:rPr>
          <w:noProof/>
          <w:lang w:val="en-US"/>
        </w:rPr>
        <w:t>[6], [24]</w:t>
      </w:r>
      <w:r w:rsidR="004552EB">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r w:rsidR="00CA2667">
        <w:rPr>
          <w:lang w:val="en-US"/>
        </w:rPr>
        <w:t xml:space="preserve">. </w:t>
      </w:r>
      <w:r w:rsidR="00882BB3">
        <w:rPr>
          <w:lang w:val="en-US"/>
        </w:rPr>
        <w:t xml:space="preserve">The </w:t>
      </w:r>
      <w:r w:rsidR="00CA2667">
        <w:rPr>
          <w:lang w:val="en-US"/>
        </w:rPr>
        <w:t xml:space="preserve">LSTM </w:t>
      </w:r>
      <w:r w:rsidR="00882BB3">
        <w:rPr>
          <w:lang w:val="en-US"/>
        </w:rPr>
        <w:t>provid</w:t>
      </w:r>
      <w:r w:rsidR="00E4065F">
        <w:rPr>
          <w:lang w:val="en-US"/>
        </w:rPr>
        <w:t>es</w:t>
      </w:r>
      <w:r w:rsidR="00CA2667">
        <w:rPr>
          <w:lang w:val="en-US"/>
        </w:rPr>
        <w:t xml:space="preserve"> a model capable of storing information for a</w:t>
      </w:r>
      <w:r w:rsidR="00707CE2">
        <w:rPr>
          <w:lang w:val="en-US"/>
        </w:rPr>
        <w:t>n extended</w:t>
      </w:r>
      <w:r w:rsidR="00CA2667">
        <w:rPr>
          <w:lang w:val="en-US"/>
        </w:rPr>
        <w:t xml:space="preserve"> period</w:t>
      </w:r>
      <w:r w:rsidR="00635DFD">
        <w:rPr>
          <w:lang w:val="en-US"/>
        </w:rPr>
        <w:t xml:space="preserve"> and better control of gradients</w:t>
      </w:r>
      <w:r w:rsidR="00CA2667">
        <w:rPr>
          <w:lang w:val="en-US"/>
        </w:rPr>
        <w:t>.</w:t>
      </w:r>
      <w:r w:rsidR="00740089">
        <w:rPr>
          <w:lang w:val="en-US"/>
        </w:rPr>
        <w:t xml:space="preserve"> </w:t>
      </w:r>
      <w:proofErr w:type="spellStart"/>
      <w:r w:rsidR="00740089">
        <w:rPr>
          <w:lang w:val="en-US"/>
        </w:rPr>
        <w:t>Munem</w:t>
      </w:r>
      <w:proofErr w:type="spellEnd"/>
      <w:r w:rsidR="00F520F9">
        <w:rPr>
          <w:lang w:val="en-US"/>
        </w:rPr>
        <w:fldChar w:fldCharType="begin" w:fldLock="1"/>
      </w:r>
      <w:r w:rsidR="004552EB">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F520F9">
        <w:rPr>
          <w:lang w:val="en-US"/>
        </w:rPr>
        <w:fldChar w:fldCharType="separate"/>
      </w:r>
      <w:r w:rsidR="004552EB" w:rsidRPr="004552EB">
        <w:rPr>
          <w:noProof/>
          <w:lang w:val="en-US"/>
        </w:rPr>
        <w:t>[25]</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lastRenderedPageBreak/>
        <w:t>Convolutional Neural Networks (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r w:rsidR="00B5196F">
        <w:rPr>
          <w:lang w:val="en-US"/>
        </w:rPr>
        <w:fldChar w:fldCharType="begin" w:fldLock="1"/>
      </w:r>
      <w:r w:rsidR="003364F3">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6]–[29]","plainTextFormattedCitation":"[3], [26]–[29]","previouslyFormattedCitation":"[3], [26]–[29]"},"properties":{"noteIndex":0},"schema":"https://github.com/citation-style-language/schema/raw/master/csl-citation.json"}</w:instrText>
      </w:r>
      <w:r w:rsidR="00B5196F">
        <w:rPr>
          <w:lang w:val="en-US"/>
        </w:rPr>
        <w:fldChar w:fldCharType="separate"/>
      </w:r>
      <w:r w:rsidR="00B5196F" w:rsidRPr="00B5196F">
        <w:rPr>
          <w:noProof/>
          <w:lang w:val="en-US"/>
        </w:rPr>
        <w:t>[3], [26]–[29]</w:t>
      </w:r>
      <w:r w:rsidR="00B5196F">
        <w:rPr>
          <w:lang w:val="en-US"/>
        </w:rPr>
        <w:fldChar w:fldCharType="end"/>
      </w:r>
      <w:r w:rsidR="00B5196F">
        <w:rPr>
          <w:lang w:val="en-US"/>
        </w:rPr>
        <w:t>.</w:t>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r w:rsidR="00E67BEE">
        <w:rPr>
          <w:lang w:val="en-US"/>
        </w:rPr>
        <w:t xml:space="preserve"> </w:t>
      </w:r>
      <w:r w:rsidR="001B4D23">
        <w:rPr>
          <w:lang w:val="en-US"/>
        </w:rPr>
        <w:t>designed to process</w:t>
      </w:r>
      <w:r w:rsidR="00A122EE">
        <w:rPr>
          <w:lang w:val="en-US"/>
        </w:rPr>
        <w:t xml:space="preserve"> data with </w:t>
      </w:r>
      <w:r w:rsidR="00E4065F">
        <w:rPr>
          <w:lang w:val="en-US"/>
        </w:rPr>
        <w:t xml:space="preserve">a </w:t>
      </w:r>
      <w:r w:rsidR="00A122EE">
        <w:rPr>
          <w:lang w:val="en-US"/>
        </w:rPr>
        <w:t xml:space="preserve">grid topology; its </w:t>
      </w:r>
      <w:r w:rsidR="00707CE2">
        <w:rPr>
          <w:lang w:val="en-US"/>
        </w:rPr>
        <w:t>primary</w:t>
      </w:r>
      <w:r w:rsidR="00A122EE">
        <w:rPr>
          <w:lang w:val="en-US"/>
        </w:rPr>
        <w:t xml:space="preserve"> application has been for image classification</w:t>
      </w:r>
      <w:r w:rsidR="003365D3">
        <w:rPr>
          <w:lang w:val="en-US"/>
        </w:rPr>
        <w:t xml:space="preserve"> </w:t>
      </w:r>
      <w:r w:rsidR="004552EB">
        <w:rPr>
          <w:lang w:val="en-US"/>
        </w:rPr>
        <w:fldChar w:fldCharType="begin" w:fldLock="1"/>
      </w:r>
      <w:r w:rsidR="00B5196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30]","plainTextFormattedCitation":"[3], [30]","previouslyFormattedCitation":"[3], [30]"},"properties":{"noteIndex":0},"schema":"https://github.com/citation-style-language/schema/raw/master/csl-citation.json"}</w:instrText>
      </w:r>
      <w:r w:rsidR="004552EB">
        <w:rPr>
          <w:lang w:val="en-US"/>
        </w:rPr>
        <w:fldChar w:fldCharType="separate"/>
      </w:r>
      <w:r w:rsidR="00B5196F" w:rsidRPr="00B5196F">
        <w:rPr>
          <w:noProof/>
          <w:lang w:val="en-US"/>
        </w:rPr>
        <w:t>[3], [30]</w:t>
      </w:r>
      <w:r w:rsidR="004552EB">
        <w:rPr>
          <w:lang w:val="en-US"/>
        </w:rPr>
        <w:fldChar w:fldCharType="end"/>
      </w:r>
      <w:r w:rsidR="00A122EE">
        <w:rPr>
          <w:lang w:val="en-US"/>
        </w:rPr>
        <w:t>.</w:t>
      </w:r>
      <w:r w:rsidR="00E67BEE">
        <w:rPr>
          <w:lang w:val="en-US"/>
        </w:rPr>
        <w:t xml:space="preserve">  </w:t>
      </w:r>
      <w:r w:rsidR="00A122EE">
        <w:rPr>
          <w:lang w:val="en-US"/>
        </w:rPr>
        <w:t xml:space="preserve">CNNs </w:t>
      </w:r>
      <w:r w:rsidR="00E67BEE">
        <w:rPr>
          <w:lang w:val="en-US"/>
        </w:rPr>
        <w:t xml:space="preserve">can also be applied to time-series data using a 1D topology [ref].   For electrical load forecasting, they </w:t>
      </w:r>
      <w:r w:rsidR="00A122EE">
        <w:rPr>
          <w:lang w:val="en-US"/>
        </w:rPr>
        <w:t xml:space="preserve">are </w:t>
      </w:r>
      <w:r>
        <w:rPr>
          <w:lang w:val="en-US"/>
        </w:rPr>
        <w:t xml:space="preserve">known to boost the power of the ANN </w:t>
      </w:r>
      <w:r w:rsidR="00E67BEE">
        <w:rPr>
          <w:lang w:val="en-US"/>
        </w:rPr>
        <w:t xml:space="preserve">because they </w:t>
      </w:r>
      <w:r>
        <w:rPr>
          <w:lang w:val="en-US"/>
        </w:rPr>
        <w:t>ha</w:t>
      </w:r>
      <w:r w:rsidR="00E67BEE">
        <w:rPr>
          <w:lang w:val="en-US"/>
        </w:rPr>
        <w:t>ve</w:t>
      </w:r>
      <w:r>
        <w:rPr>
          <w:lang w:val="en-US"/>
        </w:rPr>
        <w:t xml:space="preserve"> deeper layers</w:t>
      </w:r>
      <w:r w:rsidR="001B4D23">
        <w:rPr>
          <w:lang w:val="en-US"/>
        </w:rPr>
        <w:t xml:space="preserve"> and have model parameters such as a receptive field length and dilation, which can help</w:t>
      </w:r>
      <w:r w:rsidR="00E67BEE">
        <w:rPr>
          <w:lang w:val="en-US"/>
        </w:rPr>
        <w:t xml:space="preserve"> </w:t>
      </w:r>
      <w:r>
        <w:rPr>
          <w:lang w:val="en-US"/>
        </w:rPr>
        <w:t xml:space="preserve">interpret load data better </w:t>
      </w:r>
      <w:r>
        <w:rPr>
          <w:lang w:val="en-US"/>
        </w:rPr>
        <w:fldChar w:fldCharType="begin" w:fldLock="1"/>
      </w:r>
      <w:r w:rsidR="00B5196F">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31]","plainTextFormattedCitation":"[6], [31]","previouslyFormattedCitation":"[6], [31]"},"properties":{"noteIndex":0},"schema":"https://github.com/citation-style-language/schema/raw/master/csl-citation.json"}</w:instrText>
      </w:r>
      <w:r>
        <w:rPr>
          <w:lang w:val="en-US"/>
        </w:rPr>
        <w:fldChar w:fldCharType="separate"/>
      </w:r>
      <w:r w:rsidR="00B5196F" w:rsidRPr="00B5196F">
        <w:rPr>
          <w:noProof/>
          <w:lang w:val="en-US"/>
        </w:rPr>
        <w:t>[6], [31]</w:t>
      </w:r>
      <w:r>
        <w:rPr>
          <w:lang w:val="en-US"/>
        </w:rPr>
        <w:fldChar w:fldCharType="end"/>
      </w:r>
      <w:r>
        <w:rPr>
          <w:lang w:val="en-US"/>
        </w:rPr>
        <w:t xml:space="preserve">. </w:t>
      </w:r>
      <w:proofErr w:type="spellStart"/>
      <w:r w:rsidR="00F520F9">
        <w:rPr>
          <w:lang w:val="en-US"/>
        </w:rPr>
        <w:t>Amaradinghe</w:t>
      </w:r>
      <w:proofErr w:type="spellEnd"/>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r w:rsidR="00E67BEE">
        <w:rPr>
          <w:lang w:val="en-US"/>
        </w:rPr>
        <w:t>y</w:t>
      </w:r>
      <w:r w:rsidR="00F520F9">
        <w:rPr>
          <w:lang w:val="en-US"/>
        </w:rPr>
        <w:t xml:space="preserve"> concluded that CNN is a viable technique that produces accurate load forecasts. </w:t>
      </w:r>
    </w:p>
    <w:p w14:paraId="378B5EA4" w14:textId="0E7E4F3E" w:rsidR="00CF23A5" w:rsidRDefault="002B7B29" w:rsidP="00591C87">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0064F157" w:rsidR="001D4D50" w:rsidRDefault="001D4D50" w:rsidP="001D4D50">
      <w:pPr>
        <w:pStyle w:val="Heading1"/>
      </w:pPr>
      <w:bookmarkStart w:id="110" w:name="_Toc69470493"/>
      <w:bookmarkStart w:id="111" w:name="_Toc69470948"/>
      <w:bookmarkStart w:id="112" w:name="_Toc71471469"/>
      <w:r>
        <w:t>Investigation</w:t>
      </w:r>
      <w:bookmarkEnd w:id="110"/>
      <w:bookmarkEnd w:id="111"/>
      <w:bookmarkEnd w:id="112"/>
    </w:p>
    <w:p w14:paraId="281EC5F4" w14:textId="79656A55"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w:t>
      </w:r>
      <w:r w:rsidR="009A3A83">
        <w:lastRenderedPageBreak/>
        <w:t xml:space="preserve">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ins w:id="113" w:author="Dawn MacIsaac" w:date="2021-06-04T09:39:00Z">
        <w:r w:rsidR="000F1F43">
          <w:t xml:space="preserve"> [ref the access point]</w:t>
        </w:r>
      </w:ins>
      <w:r w:rsidR="0083359B">
        <w:t>, and the other is from Toronto</w:t>
      </w:r>
      <w:ins w:id="114" w:author="Dawn MacIsaac" w:date="2021-06-04T09:39:00Z">
        <w:r w:rsidR="000F1F43">
          <w:t xml:space="preserve"> [ref the access point]</w:t>
        </w:r>
      </w:ins>
      <w:r w:rsidR="00D45BDE">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w:t>
      </w:r>
      <w:del w:id="115" w:author="Dawn MacIsaac" w:date="2021-06-05T08:29:00Z">
        <w:r w:rsidR="003F13DE" w:rsidDel="00341F14">
          <w:delText xml:space="preserve">here </w:delText>
        </w:r>
      </w:del>
      <w:r w:rsidR="003F13DE">
        <w:t>at UNB, which partners with that utility</w:t>
      </w:r>
      <w:ins w:id="116" w:author="Dawn MacIsaac" w:date="2021-06-04T09:40:00Z">
        <w:r w:rsidR="000F1F43">
          <w:t xml:space="preserve"> reseller</w:t>
        </w:r>
      </w:ins>
      <w:r w:rsidR="003F13DE">
        <w:t xml:space="preserve">.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Saint John load aggregates.</w:t>
      </w:r>
      <w:r w:rsidR="00191404">
        <w:t xml:space="preserve">  </w:t>
      </w:r>
      <w:r>
        <w:t>Four benchmark 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5196F">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4552EB">
        <w:fldChar w:fldCharType="separate"/>
      </w:r>
      <w:r w:rsidR="00B5196F" w:rsidRPr="00B5196F">
        <w:rPr>
          <w:noProof/>
        </w:rPr>
        <w:t>[1], [4], [5], [9], [32]–[34]</w:t>
      </w:r>
      <w:r w:rsidR="004552EB">
        <w:fldChar w:fldCharType="end"/>
      </w:r>
      <w:r w:rsidR="001F6577">
        <w:t>.</w:t>
      </w:r>
    </w:p>
    <w:p w14:paraId="5659DC26" w14:textId="48347695"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del w:id="117" w:author="Dawn MacIsaac" w:date="2021-06-04T09:42:00Z">
        <w:r w:rsidDel="000F1F43">
          <w:delText>CNN forecaster</w:delText>
        </w:r>
      </w:del>
      <w:ins w:id="118" w:author="Dawn MacIsaac" w:date="2021-06-04T09:42:00Z">
        <w:r w:rsidR="000F1F43">
          <w:t>deep learning forecasters</w:t>
        </w:r>
      </w:ins>
      <w:r>
        <w:t xml:space="preserve"> will be assessed by comparing </w:t>
      </w:r>
      <w:del w:id="119" w:author="Dawn MacIsaac" w:date="2021-06-04T09:42:00Z">
        <w:r w:rsidDel="000F1F43">
          <w:delText xml:space="preserve">it </w:delText>
        </w:r>
      </w:del>
      <w:ins w:id="120" w:author="Dawn MacIsaac" w:date="2021-06-04T09:42:00Z">
        <w:r w:rsidR="000F1F43">
          <w:t>them</w:t>
        </w:r>
        <w:r w:rsidR="000F1F43">
          <w:t xml:space="preserve"> </w:t>
        </w:r>
      </w:ins>
      <w:r>
        <w:t xml:space="preserve">against </w:t>
      </w:r>
      <w:r w:rsidR="00D45BDE">
        <w:t xml:space="preserve">the </w:t>
      </w:r>
      <w:r>
        <w:t xml:space="preserve">performance of the benchmark algorithms, using the data sets available.  Details of each of these phases </w:t>
      </w:r>
      <w:r w:rsidR="00D45BDE">
        <w:t>are</w:t>
      </w:r>
      <w:r>
        <w:t xml:space="preserve"> delineated below.</w:t>
      </w:r>
    </w:p>
    <w:p w14:paraId="02B633C3" w14:textId="5E943D97" w:rsidR="00191404" w:rsidDel="00347906" w:rsidRDefault="00191404" w:rsidP="00191404">
      <w:pPr>
        <w:pStyle w:val="BodyText"/>
        <w:numPr>
          <w:ilvl w:val="0"/>
          <w:numId w:val="49"/>
        </w:numPr>
        <w:rPr>
          <w:moveFrom w:id="121" w:author="Dawn MacIsaac" w:date="2021-06-05T09:46:00Z"/>
        </w:rPr>
      </w:pPr>
      <w:moveFromRangeStart w:id="122" w:author="Dawn MacIsaac" w:date="2021-06-05T09:46:00Z" w:name="move73778776"/>
      <w:moveFrom w:id="123" w:author="Dawn MacIsaac" w:date="2021-06-05T09:46:00Z">
        <w:r w:rsidDel="00347906">
          <w:t xml:space="preserve">Stage 2:  implement a CNN and assess its performance using the 3 data sets.  </w:t>
        </w:r>
      </w:moveFrom>
    </w:p>
    <w:p w14:paraId="0F0DD76F" w14:textId="08D82A1C" w:rsidR="00191404" w:rsidDel="00347906" w:rsidRDefault="00191404" w:rsidP="00191404">
      <w:pPr>
        <w:pStyle w:val="BodyText"/>
        <w:numPr>
          <w:ilvl w:val="1"/>
          <w:numId w:val="49"/>
        </w:numPr>
        <w:rPr>
          <w:moveFrom w:id="124" w:author="Dawn MacIsaac" w:date="2021-06-05T09:46:00Z"/>
        </w:rPr>
      </w:pPr>
      <w:moveFrom w:id="125" w:author="Dawn MacIsaac" w:date="2021-06-05T09:46:00Z">
        <w:r w:rsidDel="00347906">
          <w:t>2019 is forecasted, even though we have the data</w:t>
        </w:r>
        <w:r w:rsidR="00D45BDE" w:rsidDel="00347906">
          <w:t xml:space="preserve"> so that</w:t>
        </w:r>
        <w:r w:rsidDel="00347906">
          <w:t xml:space="preserve"> we can measure </w:t>
        </w:r>
        <w:r w:rsidR="00D45BDE" w:rsidDel="00347906">
          <w:t xml:space="preserve">the </w:t>
        </w:r>
        <w:r w:rsidDel="00347906">
          <w:t xml:space="preserve">accuracy.  Common ways to measure accuracy include MAPE, ME, MSE, RMSE, STD and will calculate all </w:t>
        </w:r>
        <w:r w:rsidR="00D45BDE" w:rsidDel="00347906">
          <w:t>to</w:t>
        </w:r>
        <w:r w:rsidDel="00347906">
          <w:t xml:space="preserve"> compare performance </w:t>
        </w:r>
        <w:r w:rsidR="00D45BDE" w:rsidDel="00347906">
          <w:t>against the benchmark algorithms and</w:t>
        </w:r>
        <w:r w:rsidDel="00347906">
          <w:t xml:space="preserve"> performance of other systems with the same horizon focus reported in the literature.</w:t>
        </w:r>
        <w:r w:rsidR="00CC5B49" w:rsidDel="00347906">
          <w:t xml:space="preserve">  We will also sample errors (explain) to </w:t>
        </w:r>
        <w:r w:rsidR="00D45BDE" w:rsidDel="00347906">
          <w:t>analyze performance further</w:t>
        </w:r>
        <w:r w:rsidR="00CC5B49" w:rsidDel="00347906">
          <w:t>.</w:t>
        </w:r>
      </w:moveFrom>
    </w:p>
    <w:p w14:paraId="1A8551D7" w14:textId="48EE9579" w:rsidR="00191404" w:rsidDel="00347906" w:rsidRDefault="00191404" w:rsidP="00191404">
      <w:pPr>
        <w:pStyle w:val="BodyText"/>
        <w:numPr>
          <w:ilvl w:val="0"/>
          <w:numId w:val="49"/>
        </w:numPr>
        <w:rPr>
          <w:moveFrom w:id="126" w:author="Dawn MacIsaac" w:date="2021-06-05T09:46:00Z"/>
        </w:rPr>
      </w:pPr>
      <w:moveFrom w:id="127" w:author="Dawn MacIsaac" w:date="2021-06-05T09:46:00Z">
        <w:r w:rsidDel="00347906">
          <w:t xml:space="preserve">Stage 3: assess </w:t>
        </w:r>
        <w:r w:rsidR="00D45BDE" w:rsidDel="00347906">
          <w:t xml:space="preserve">the </w:t>
        </w:r>
        <w:r w:rsidDel="00347906">
          <w:t>performance of LSTM</w:t>
        </w:r>
      </w:moveFrom>
    </w:p>
    <w:p w14:paraId="71E0785C" w14:textId="2B14C412" w:rsidR="000E6695" w:rsidRDefault="005A7733" w:rsidP="000E6695">
      <w:pPr>
        <w:pStyle w:val="Heading2"/>
      </w:pPr>
      <w:bookmarkStart w:id="128" w:name="_Toc71471470"/>
      <w:bookmarkStart w:id="129" w:name="_Toc69470494"/>
      <w:bookmarkStart w:id="130" w:name="_Toc69470949"/>
      <w:moveFromRangeEnd w:id="122"/>
      <w:commentRangeStart w:id="131"/>
      <w:r>
        <w:t xml:space="preserve">The </w:t>
      </w:r>
      <w:r w:rsidR="000E6695">
        <w:t>Benchmark Algorithms</w:t>
      </w:r>
      <w:bookmarkEnd w:id="128"/>
      <w:r w:rsidR="000E6695">
        <w:t xml:space="preserve"> </w:t>
      </w:r>
      <w:bookmarkEnd w:id="129"/>
      <w:bookmarkEnd w:id="130"/>
      <w:commentRangeEnd w:id="131"/>
      <w:r w:rsidR="00760D69">
        <w:rPr>
          <w:rStyle w:val="CommentReference"/>
          <w:rFonts w:ascii="Calibri" w:hAnsi="Calibri"/>
          <w:b w:val="0"/>
          <w:bCs w:val="0"/>
        </w:rPr>
        <w:commentReference w:id="131"/>
      </w:r>
    </w:p>
    <w:p w14:paraId="212346AA" w14:textId="3F5830C6" w:rsidR="005A0598" w:rsidRDefault="005A0598" w:rsidP="005A0598">
      <w:pPr>
        <w:pStyle w:val="BodyText"/>
        <w:ind w:firstLine="288"/>
      </w:pPr>
      <w:r>
        <w:t xml:space="preserve">Many publications lack detailed information about their experimental set-ups, making it challenging to conduct direct comparisons with reported results. The benchmark algorithms </w:t>
      </w:r>
      <w:r>
        <w:lastRenderedPageBreak/>
        <w:t>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1F657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1F6577">
        <w:fldChar w:fldCharType="separate"/>
      </w:r>
      <w:r w:rsidR="001F6577" w:rsidRPr="00B5196F">
        <w:rPr>
          <w:noProof/>
        </w:rPr>
        <w:t>[1], [4], [5], [9], [32]–[34]</w:t>
      </w:r>
      <w:r w:rsidR="001F6577">
        <w:fldChar w:fldCharType="end"/>
      </w:r>
      <w:r>
        <w:t>.</w:t>
      </w:r>
    </w:p>
    <w:p w14:paraId="631707D8" w14:textId="6F8086A7" w:rsidR="009B19B7" w:rsidRDefault="009B19B7" w:rsidP="009B19B7">
      <w:pPr>
        <w:pStyle w:val="Heading3"/>
      </w:pPr>
      <w:bookmarkStart w:id="132" w:name="_Toc69486063"/>
      <w:bookmarkStart w:id="133" w:name="_Toc69470495"/>
      <w:bookmarkStart w:id="134" w:name="_Toc69470950"/>
      <w:bookmarkStart w:id="135" w:name="_Toc71471471"/>
      <w:bookmarkEnd w:id="132"/>
      <w:r>
        <w:t xml:space="preserve">Seasonal Naïve </w:t>
      </w:r>
      <w:bookmarkEnd w:id="133"/>
      <w:bookmarkEnd w:id="134"/>
      <w:r w:rsidR="00F017C2">
        <w:t xml:space="preserve">Forecaster </w:t>
      </w:r>
      <w:del w:id="136" w:author="Dawn MacIsaac" w:date="2021-06-03T11:17:00Z">
        <w:r w:rsidR="00F017C2" w:rsidDel="005F3AD8">
          <w:delText>(SNF)</w:delText>
        </w:r>
      </w:del>
      <w:bookmarkEnd w:id="135"/>
    </w:p>
    <w:p w14:paraId="14B27734" w14:textId="699AF1F8" w:rsidR="009E6D1D" w:rsidDel="00D67089" w:rsidRDefault="009958B5" w:rsidP="00573A0E">
      <w:pPr>
        <w:pStyle w:val="BodyText"/>
        <w:ind w:firstLine="288"/>
        <w:rPr>
          <w:del w:id="137" w:author="Dawn MacIsaac" w:date="2021-06-03T11:05:00Z"/>
        </w:rPr>
      </w:pPr>
      <w:r>
        <w:t xml:space="preserve">The naïve forecaster is </w:t>
      </w:r>
      <w:ins w:id="138" w:author="Dawn MacIsaac" w:date="2021-06-04T09:46:00Z">
        <w:r w:rsidR="000F1F43">
          <w:t>a simple forecaster based on a random walk model</w:t>
        </w:r>
      </w:ins>
      <w:del w:id="139" w:author="Dawn MacIsaac" w:date="2021-06-04T09:46:00Z">
        <w:r w:rsidDel="000F1F43">
          <w:delText>the most cost-effective forecasting</w:delText>
        </w:r>
      </w:del>
      <w:r>
        <w:t xml:space="preserve"> </w:t>
      </w:r>
      <w:del w:id="140" w:author="Dawn MacIsaac" w:date="2021-06-04T09:48:00Z">
        <w:r w:rsidDel="008018DB">
          <w:delText>model</w:delText>
        </w:r>
      </w:del>
      <w:ins w:id="141" w:author="Dawn MacIsaac" w:date="2021-06-04T09:46:00Z">
        <w:r w:rsidR="000F1F43">
          <w:t>[ref]</w:t>
        </w:r>
      </w:ins>
      <w:r>
        <w:t>; it</w:t>
      </w:r>
      <w:r w:rsidR="009F5955">
        <w:t xml:space="preserve"> has</w:t>
      </w:r>
      <w:r>
        <w:t xml:space="preserve"> often </w:t>
      </w:r>
      <w:r w:rsidR="009F5955">
        <w:t xml:space="preserve">been </w:t>
      </w:r>
      <w:r w:rsidR="006143C7">
        <w:t>implemented</w:t>
      </w:r>
      <w:r>
        <w:t xml:space="preserve"> as a </w:t>
      </w:r>
      <w:ins w:id="142" w:author="Dawn MacIsaac" w:date="2021-06-03T10:59:00Z">
        <w:r w:rsidR="00D67089">
          <w:t xml:space="preserve">ground level </w:t>
        </w:r>
      </w:ins>
      <w:r>
        <w:t xml:space="preserve">benchmark for developing </w:t>
      </w:r>
      <w:del w:id="143" w:author="Dawn MacIsaac" w:date="2021-06-03T11:16:00Z">
        <w:r w:rsidDel="005F3AD8">
          <w:delText xml:space="preserve">much </w:delText>
        </w:r>
      </w:del>
      <w:r>
        <w:t xml:space="preserve">more sophisticated </w:t>
      </w:r>
      <w:del w:id="144" w:author="Dawn MacIsaac" w:date="2021-06-03T11:16:00Z">
        <w:r w:rsidDel="005F3AD8">
          <w:delText xml:space="preserve">models </w:delText>
        </w:r>
      </w:del>
      <w:ins w:id="145" w:author="Dawn MacIsaac" w:date="2021-06-03T11:16:00Z">
        <w:r w:rsidR="005F3AD8">
          <w:t xml:space="preserve">forecasters </w:t>
        </w:r>
      </w:ins>
      <w:r w:rsidR="003364F3">
        <w:fldChar w:fldCharType="begin" w:fldLock="1"/>
      </w:r>
      <w:r w:rsidR="009E757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2], [35]–[37]","plainTextFormattedCitation":"[32], [35]–[37]","previouslyFormattedCitation":"[32], [35]–[37]"},"properties":{"noteIndex":0},"schema":"https://github.com/citation-style-language/schema/raw/master/csl-citation.json"}</w:instrText>
      </w:r>
      <w:r w:rsidR="003364F3">
        <w:fldChar w:fldCharType="separate"/>
      </w:r>
      <w:r w:rsidR="003364F3" w:rsidRPr="003364F3">
        <w:rPr>
          <w:noProof/>
        </w:rPr>
        <w:t>[32], [35]–[37]</w:t>
      </w:r>
      <w:r w:rsidR="003364F3">
        <w:fldChar w:fldCharType="end"/>
      </w:r>
      <w:r w:rsidR="003364F3">
        <w:t xml:space="preserve">. </w:t>
      </w:r>
      <w:ins w:id="146" w:author="Dawn MacIsaac" w:date="2021-06-03T11:00:00Z">
        <w:r w:rsidR="00D67089">
          <w:t xml:space="preserve">  It is used to demonstr</w:t>
        </w:r>
      </w:ins>
      <w:ins w:id="147" w:author="Dawn MacIsaac" w:date="2021-06-03T11:01:00Z">
        <w:r w:rsidR="00D67089">
          <w:t>ate how much value is added by forecasters under comparison</w:t>
        </w:r>
      </w:ins>
      <w:ins w:id="148" w:author="Dawn MacIsaac" w:date="2021-06-03T11:02:00Z">
        <w:r w:rsidR="00D67089">
          <w:t xml:space="preserve"> – when </w:t>
        </w:r>
      </w:ins>
      <w:ins w:id="149" w:author="Dawn MacIsaac" w:date="2021-06-03T11:03:00Z">
        <w:r w:rsidR="00D67089">
          <w:t>a naïve forecaster outperforms a more complex forecast</w:t>
        </w:r>
      </w:ins>
      <w:ins w:id="150" w:author="Dawn MacIsaac" w:date="2021-06-03T11:16:00Z">
        <w:r w:rsidR="005F3AD8">
          <w:t>ing model</w:t>
        </w:r>
      </w:ins>
      <w:ins w:id="151" w:author="Dawn MacIsaac" w:date="2021-06-03T11:03:00Z">
        <w:r w:rsidR="00D67089">
          <w:t>, we know th</w:t>
        </w:r>
      </w:ins>
      <w:ins w:id="152" w:author="Dawn MacIsaac" w:date="2021-06-03T11:04:00Z">
        <w:r w:rsidR="00D67089">
          <w:t xml:space="preserve">at the </w:t>
        </w:r>
      </w:ins>
      <w:ins w:id="153" w:author="Dawn MacIsaac" w:date="2021-06-04T09:49:00Z">
        <w:r w:rsidR="008018DB">
          <w:t xml:space="preserve">complex </w:t>
        </w:r>
      </w:ins>
      <w:ins w:id="154" w:author="Dawn MacIsaac" w:date="2021-06-03T11:17:00Z">
        <w:r w:rsidR="005F3AD8">
          <w:t>model</w:t>
        </w:r>
      </w:ins>
      <w:ins w:id="155" w:author="Dawn MacIsaac" w:date="2021-06-03T11:04:00Z">
        <w:r w:rsidR="00D67089">
          <w:t xml:space="preserve"> </w:t>
        </w:r>
      </w:ins>
      <w:ins w:id="156" w:author="Dawn MacIsaac" w:date="2021-06-04T09:52:00Z">
        <w:r w:rsidR="008018DB">
          <w:t>offers little value</w:t>
        </w:r>
      </w:ins>
      <w:ins w:id="157" w:author="Dawn MacIsaac" w:date="2021-06-03T11:04:00Z">
        <w:r w:rsidR="00D67089">
          <w:t xml:space="preserve">.  </w:t>
        </w:r>
      </w:ins>
      <w:ins w:id="158" w:author="Dawn MacIsaac" w:date="2021-06-03T11:01:00Z">
        <w:r w:rsidR="00D67089">
          <w:t xml:space="preserve"> </w:t>
        </w:r>
      </w:ins>
      <w:proofErr w:type="spellStart"/>
      <w:r w:rsidR="009E7574">
        <w:t>Bracale</w:t>
      </w:r>
      <w:proofErr w:type="spellEnd"/>
      <w:r w:rsidR="009E7574">
        <w:t xml:space="preserve"> </w:t>
      </w:r>
      <w:r w:rsidR="009E7574">
        <w:fldChar w:fldCharType="begin" w:fldLock="1"/>
      </w:r>
      <w:r w:rsidR="009E757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6]","plainTextFormattedCitation":"[36]"},"properties":{"noteIndex":0},"schema":"https://github.com/citation-style-language/schema/raw/master/csl-citation.json"}</w:instrText>
      </w:r>
      <w:r w:rsidR="009E7574">
        <w:fldChar w:fldCharType="separate"/>
      </w:r>
      <w:r w:rsidR="009E7574" w:rsidRPr="009E7574">
        <w:rPr>
          <w:noProof/>
        </w:rPr>
        <w:t>[36]</w:t>
      </w:r>
      <w:r w:rsidR="009E7574">
        <w:fldChar w:fldCharType="end"/>
      </w:r>
      <w:r w:rsidR="009E7574">
        <w:t xml:space="preserve"> et al. points out that;</w:t>
      </w:r>
      <w:r w:rsidR="009E7574" w:rsidRPr="009E7574">
        <w:t xml:space="preserve"> "The simplest method to anticipate the next value in a time series is to assume it will have the same values as the current value." </w:t>
      </w:r>
      <w:del w:id="159" w:author="Dawn MacIsaac" w:date="2021-06-04T09:53:00Z">
        <w:r w:rsidR="009E7574" w:rsidRPr="009E7574" w:rsidDel="008018DB">
          <w:delText>This assumption holds reasonably well for load forecasting and is the foundation of the</w:delText>
        </w:r>
      </w:del>
      <w:ins w:id="160" w:author="Dawn MacIsaac" w:date="2021-06-04T09:53:00Z">
        <w:r w:rsidR="008018DB">
          <w:t xml:space="preserve">which forms the basis of the </w:t>
        </w:r>
      </w:ins>
      <w:r w:rsidR="009E7574" w:rsidRPr="009E7574">
        <w:t xml:space="preserve"> naive forecaster.</w:t>
      </w:r>
      <w:del w:id="161" w:author="Dawn MacIsaac" w:date="2021-06-03T11:02:00Z">
        <w:r w:rsidR="009E7574" w:rsidRPr="009E7574" w:rsidDel="00D67089">
          <w:delText xml:space="preserve"> </w:delText>
        </w:r>
        <w:r w:rsidR="009E6D1D" w:rsidRPr="009E6D1D" w:rsidDel="00D67089">
          <w:delText>The naive forecaster is typically used as a baseline for other approaches since it demonstrates how much value is added to the present forecasting process.</w:delText>
        </w:r>
      </w:del>
      <w:del w:id="162" w:author="Dawn MacIsaac" w:date="2021-06-03T11:05:00Z">
        <w:r w:rsidR="009E6D1D" w:rsidRPr="009E6D1D" w:rsidDel="00D67089">
          <w:delText xml:space="preserve"> When the naive forecaster outperforms or is comparable to a more complex technique, we know that the technique is not a viable option.</w:delText>
        </w:r>
      </w:del>
    </w:p>
    <w:p w14:paraId="401B9F58" w14:textId="561B6CA9" w:rsidR="0074525D" w:rsidRPr="009E6D1D" w:rsidRDefault="00D67089" w:rsidP="009E6D1D">
      <w:pPr>
        <w:pStyle w:val="BodyText"/>
        <w:ind w:firstLine="288"/>
        <w:rPr>
          <w:b/>
          <w:bCs/>
        </w:rPr>
      </w:pPr>
      <w:ins w:id="163" w:author="Dawn MacIsaac" w:date="2021-06-03T11:05:00Z">
        <w:r>
          <w:t xml:space="preserve">  </w:t>
        </w:r>
      </w:ins>
      <w:ins w:id="164" w:author="Dawn MacIsaac" w:date="2021-06-03T11:07:00Z">
        <w:r>
          <w:t xml:space="preserve">The </w:t>
        </w:r>
      </w:ins>
      <w:ins w:id="165" w:author="Dawn MacIsaac" w:date="2021-06-03T11:10:00Z">
        <w:r w:rsidR="0053142E">
          <w:t>Seasonal</w:t>
        </w:r>
      </w:ins>
      <w:ins w:id="166" w:author="Dawn MacIsaac" w:date="2021-06-03T11:07:00Z">
        <w:r>
          <w:t xml:space="preserve"> Naïve Forecaster </w:t>
        </w:r>
      </w:ins>
      <w:ins w:id="167" w:author="Dawn MacIsaac" w:date="2021-06-03T11:17:00Z">
        <w:r w:rsidR="005F3AD8">
          <w:t>(</w:t>
        </w:r>
        <w:proofErr w:type="spellStart"/>
        <w:r w:rsidR="005F3AD8">
          <w:t>SNF</w:t>
        </w:r>
        <w:proofErr w:type="spellEnd"/>
        <w:r w:rsidR="005F3AD8">
          <w:t xml:space="preserve">) </w:t>
        </w:r>
      </w:ins>
      <w:ins w:id="168" w:author="Dawn MacIsaac" w:date="2021-06-03T11:07:00Z">
        <w:r>
          <w:t xml:space="preserve">improves on this </w:t>
        </w:r>
      </w:ins>
      <w:ins w:id="169" w:author="Dawn MacIsaac" w:date="2021-06-03T11:08:00Z">
        <w:r>
          <w:t>by taking season</w:t>
        </w:r>
      </w:ins>
      <w:ins w:id="170" w:author="Dawn MacIsaac" w:date="2021-06-03T11:09:00Z">
        <w:r>
          <w:t>al tr</w:t>
        </w:r>
        <w:r w:rsidR="0053142E">
          <w:t>ends i</w:t>
        </w:r>
      </w:ins>
      <w:ins w:id="171" w:author="Dawn MacIsaac" w:date="2021-06-03T11:08:00Z">
        <w:r>
          <w:t>nto</w:t>
        </w:r>
      </w:ins>
      <w:ins w:id="172" w:author="Dawn MacIsaac" w:date="2021-06-03T11:09:00Z">
        <w:r w:rsidR="0053142E">
          <w:t xml:space="preserve"> consideration</w:t>
        </w:r>
      </w:ins>
      <w:ins w:id="173" w:author="Dawn MacIsaac" w:date="2021-06-03T11:10:00Z">
        <w:r w:rsidR="0053142E">
          <w:t xml:space="preserve"> </w:t>
        </w:r>
        <w:r w:rsidR="0053142E">
          <w:fldChar w:fldCharType="begin" w:fldLock="1"/>
        </w:r>
        <w:r w:rsidR="0053142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8]","plainTextFormattedCitation":"[38]","previouslyFormattedCitation":"[38]"},"properties":{"noteIndex":0},"schema":"https://github.com/citation-style-language/schema/raw/master/csl-citation.json"}</w:instrText>
        </w:r>
        <w:r w:rsidR="0053142E">
          <w:fldChar w:fldCharType="separate"/>
        </w:r>
        <w:r w:rsidR="0053142E" w:rsidRPr="003364F3">
          <w:rPr>
            <w:noProof/>
          </w:rPr>
          <w:t>[38]</w:t>
        </w:r>
        <w:r w:rsidR="0053142E">
          <w:fldChar w:fldCharType="end"/>
        </w:r>
        <w:r w:rsidR="0053142E">
          <w:t>.</w:t>
        </w:r>
      </w:ins>
      <w:ins w:id="174" w:author="Dawn MacIsaac" w:date="2021-06-03T11:09:00Z">
        <w:r w:rsidR="0053142E">
          <w:t xml:space="preserve">  </w:t>
        </w:r>
      </w:ins>
      <w:del w:id="175" w:author="Dawn MacIsaac" w:date="2021-06-03T11:05:00Z">
        <w:r w:rsidR="009E7574" w:rsidRPr="009E7574" w:rsidDel="00D67089">
          <w:delText>Unsurprisingly, when the data has a significant seasonality, the naive forecaster is prone to significant errors.</w:delText>
        </w:r>
        <w:r w:rsidR="00573A0E" w:rsidDel="00D67089">
          <w:delText xml:space="preserve"> </w:delText>
        </w:r>
      </w:del>
      <w:del w:id="176" w:author="Dawn MacIsaac" w:date="2021-06-03T11:10:00Z">
        <w:r w:rsidR="00573A0E" w:rsidRPr="00573A0E" w:rsidDel="0053142E">
          <w:delText>When there is seasonality in the time series data, the seasonal naive forecaster is preferred since forecasts are equal to the value from the previous season (e.g., a week ago). SNF is particularly useful when the dataset has a high level of seasonality</w:delText>
        </w:r>
        <w:r w:rsidR="00573A0E" w:rsidDel="0053142E">
          <w:delText xml:space="preserve"> </w:delText>
        </w:r>
        <w:r w:rsidR="00573A0E" w:rsidDel="0053142E">
          <w:fldChar w:fldCharType="begin" w:fldLock="1"/>
        </w:r>
        <w:r w:rsidR="00573A0E" w:rsidDel="0053142E">
          <w:del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8]","plainTextFormattedCitation":"[38]","previouslyFormattedCitation":"[38]"},"properties":{"noteIndex":0},"schema":"https://github.com/citation-style-language/schema/raw/master/csl-citation.json"}</w:delInstrText>
        </w:r>
        <w:r w:rsidR="00573A0E" w:rsidDel="0053142E">
          <w:fldChar w:fldCharType="separate"/>
        </w:r>
        <w:r w:rsidR="00573A0E" w:rsidRPr="003364F3" w:rsidDel="0053142E">
          <w:rPr>
            <w:noProof/>
          </w:rPr>
          <w:delText>[38]</w:delText>
        </w:r>
        <w:r w:rsidR="00573A0E" w:rsidDel="0053142E">
          <w:fldChar w:fldCharType="end"/>
        </w:r>
        <w:r w:rsidR="00573A0E" w:rsidDel="0053142E">
          <w:delText xml:space="preserve">. </w:delText>
        </w:r>
        <w:r w:rsidR="00573A0E" w:rsidRPr="00573A0E" w:rsidDel="0053142E">
          <w:delText>While seasonality in the dataset can be difficult to handle, SNF presents a method for dealing with seasonal trends, making the naive forecaster a little more robust</w:delText>
        </w:r>
        <w:r w:rsidR="009E6D1D" w:rsidDel="0053142E">
          <w:delText>.</w:delText>
        </w:r>
        <w:r w:rsidR="009E6D1D" w:rsidRPr="009E6D1D" w:rsidDel="0053142E">
          <w:delText xml:space="preserve"> </w:delText>
        </w:r>
      </w:del>
      <w:r w:rsidR="009E6D1D" w:rsidRPr="009E6D1D">
        <w:t xml:space="preserve">The </w:t>
      </w:r>
      <w:proofErr w:type="spellStart"/>
      <w:r w:rsidR="009E6D1D" w:rsidRPr="009E6D1D">
        <w:t>SNF</w:t>
      </w:r>
      <w:proofErr w:type="spellEnd"/>
      <w:del w:id="177" w:author="Dawn MacIsaac" w:date="2021-06-03T11:17:00Z">
        <w:r w:rsidR="009E6D1D" w:rsidRPr="009E6D1D" w:rsidDel="005F3AD8">
          <w:delText xml:space="preserve"> model</w:delText>
        </w:r>
      </w:del>
      <w:r w:rsidR="009E6D1D" w:rsidRPr="009E6D1D">
        <w:t xml:space="preserve"> can be expressed by the simple mathematical relationship shown </w:t>
      </w:r>
      <w:del w:id="178" w:author="Dawn MacIsaac" w:date="2021-06-03T11:10:00Z">
        <w:r w:rsidR="009E6D1D" w:rsidRPr="009E6D1D" w:rsidDel="0053142E">
          <w:delText>below</w:delText>
        </w:r>
        <w:r w:rsidR="0074525D" w:rsidDel="0053142E">
          <w:delText>;</w:delText>
        </w:r>
      </w:del>
      <w:ins w:id="179" w:author="Dawn MacIsaac" w:date="2021-06-03T11:10:00Z">
        <w:r w:rsidR="0053142E">
          <w:t xml:space="preserve">in </w:t>
        </w:r>
      </w:ins>
      <w:ins w:id="180" w:author="Dawn MacIsaac" w:date="2021-06-03T11:11:00Z">
        <w:r w:rsidR="0053142E">
          <w:t>(1):</w:t>
        </w:r>
      </w:ins>
    </w:p>
    <w:p w14:paraId="3F1E9A9A" w14:textId="63B009E9" w:rsidR="0035799E" w:rsidRDefault="002B086F" w:rsidP="002B086F">
      <w:pPr>
        <w:pStyle w:val="MTDisplayEquation"/>
        <w:jc w:val="center"/>
        <w:pPrChange w:id="181" w:author="Dawn MacIsaac" w:date="2021-06-05T09:48:00Z">
          <w:pPr>
            <w:pStyle w:val="MTDisplayEquation"/>
            <w:jc w:val="center"/>
          </w:pPr>
        </w:pPrChange>
      </w:pPr>
      <m:oMath>
        <m:sSub>
          <m:sSubPr>
            <m:ctrlPr>
              <w:ins w:id="182" w:author="Dawn MacIsaac" w:date="2021-06-05T09:48:00Z">
                <w:rPr>
                  <w:rFonts w:ascii="Cambria Math"/>
                  <w:i/>
                  <w:noProof/>
                </w:rPr>
              </w:ins>
            </m:ctrlPr>
          </m:sSubPr>
          <m:e>
            <m:r>
              <w:ins w:id="183" w:author="Dawn MacIsaac" w:date="2021-06-05T09:48:00Z">
                <w:rPr>
                  <w:rFonts w:ascii="Cambria Math"/>
                  <w:noProof/>
                </w:rPr>
                <m:t>y</m:t>
              </w:ins>
            </m:r>
          </m:e>
          <m:sub>
            <m:r>
              <w:ins w:id="184" w:author="Dawn MacIsaac" w:date="2021-06-05T09:48:00Z">
                <w:rPr>
                  <w:rFonts w:ascii="Cambria Math"/>
                  <w:noProof/>
                </w:rPr>
                <m:t>t</m:t>
              </w:ins>
            </m:r>
          </m:sub>
        </m:sSub>
        <m:r>
          <w:ins w:id="185" w:author="Dawn MacIsaac" w:date="2021-06-05T09:48:00Z">
            <w:rPr>
              <w:rFonts w:ascii="Cambria Math"/>
              <w:noProof/>
            </w:rPr>
            <m:t>=</m:t>
          </w:ins>
        </m:r>
        <m:sSub>
          <m:sSubPr>
            <m:ctrlPr>
              <w:ins w:id="186" w:author="Dawn MacIsaac" w:date="2021-06-05T09:48:00Z">
                <w:rPr>
                  <w:rFonts w:ascii="Cambria Math"/>
                  <w:i/>
                  <w:noProof/>
                </w:rPr>
              </w:ins>
            </m:ctrlPr>
          </m:sSubPr>
          <m:e>
            <m:r>
              <w:ins w:id="187" w:author="Dawn MacIsaac" w:date="2021-06-05T09:48:00Z">
                <w:rPr>
                  <w:rFonts w:ascii="Cambria Math"/>
                  <w:noProof/>
                </w:rPr>
                <m:t>y</m:t>
              </w:ins>
            </m:r>
          </m:e>
          <m:sub>
            <m:r>
              <w:ins w:id="188" w:author="Dawn MacIsaac" w:date="2021-06-05T09:48:00Z">
                <w:rPr>
                  <w:rFonts w:ascii="Cambria Math"/>
                  <w:noProof/>
                </w:rPr>
                <m:t>t</m:t>
              </w:ins>
            </m:r>
            <m:r>
              <w:ins w:id="189" w:author="Dawn MacIsaac" w:date="2021-06-05T09:48:00Z">
                <w:rPr>
                  <w:rFonts w:ascii="Cambria Math"/>
                  <w:noProof/>
                </w:rPr>
                <m:t>-</m:t>
              </w:ins>
            </m:r>
            <m:r>
              <w:ins w:id="190" w:author="Dawn MacIsaac" w:date="2021-06-05T09:48:00Z">
                <w:rPr>
                  <w:rFonts w:ascii="Cambria Math"/>
                  <w:noProof/>
                </w:rPr>
                <m:t>m</m:t>
              </w:ins>
            </m:r>
          </m:sub>
        </m:sSub>
      </m:oMath>
      <w:del w:id="191" w:author="Dawn MacIsaac" w:date="2021-06-05T09:48:00Z">
        <w:r w:rsidR="00F857E2" w:rsidRPr="00F857E2" w:rsidDel="002B086F">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05pt;height:28.5pt" o:ole="">
              <v:imagedata r:id="rId14" o:title=""/>
            </v:shape>
            <o:OLEObject Type="Embed" ProgID="Equation.DSMT4" ShapeID="_x0000_i1025" DrawAspect="Content" ObjectID="_1684392302" r:id="rId15"/>
          </w:object>
        </w:r>
      </w:del>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9F25A7">
          <w:rPr>
            <w:noProof/>
          </w:rPr>
          <w:instrText>1</w:instrText>
        </w:r>
      </w:fldSimple>
      <w:r w:rsidR="002118B9">
        <w:instrText>)</w:instrText>
      </w:r>
      <w:r w:rsidR="002118B9">
        <w:fldChar w:fldCharType="end"/>
      </w:r>
    </w:p>
    <w:p w14:paraId="7EBCCADB" w14:textId="10AAFB31" w:rsidR="0074525D" w:rsidRDefault="0028613D" w:rsidP="0074525D">
      <w:pPr>
        <w:pStyle w:val="BodyText"/>
        <w:ind w:firstLine="288"/>
        <w:rPr>
          <w:ins w:id="192" w:author="Dawn MacIsaac" w:date="2021-06-03T12:48:00Z"/>
        </w:rPr>
      </w:pPr>
      <w:r>
        <w:t>w</w:t>
      </w:r>
      <w:r w:rsidR="0074525D">
        <w:t xml:space="preserve">here; </w:t>
      </w:r>
      <w:r w:rsidR="00141E5D" w:rsidRPr="005B159F">
        <w:rPr>
          <w:noProof/>
          <w:position w:val="-10"/>
        </w:rPr>
        <w:object w:dxaOrig="220" w:dyaOrig="260" w14:anchorId="3956B89D">
          <v:shape id="_x0000_i1026" type="#_x0000_t75" alt="" style="width:11.2pt;height:12.6pt;mso-width-percent:0;mso-height-percent:0;mso-width-percent:0;mso-height-percent:0" o:ole="">
            <v:imagedata r:id="rId16" o:title=""/>
          </v:shape>
          <o:OLEObject Type="Embed" ProgID="Equation.DSMT4" ShapeID="_x0000_i1026" DrawAspect="Content" ObjectID="_1684392303" r:id="rId17"/>
        </w:object>
      </w:r>
      <w:r w:rsidR="0074525D">
        <w:t xml:space="preserve"> is the time series</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w:t>
      </w:r>
      <w:del w:id="193" w:author="Dawn MacIsaac" w:date="2021-06-03T11:11:00Z">
        <w:r w:rsidR="00592F24" w:rsidDel="0053142E">
          <w:rPr>
            <w:rFonts w:eastAsiaTheme="minorEastAsia"/>
          </w:rPr>
          <w:delText>an</w:delText>
        </w:r>
        <w:r w:rsidR="00A31163" w:rsidDel="0053142E">
          <w:rPr>
            <w:rFonts w:eastAsiaTheme="minorEastAsia"/>
          </w:rPr>
          <w:delText xml:space="preserve"> </w:delText>
        </w:r>
      </w:del>
      <w:r w:rsidR="00A31163">
        <w:rPr>
          <w:rFonts w:eastAsiaTheme="minorEastAsia"/>
        </w:rPr>
        <w:t xml:space="preserve">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if we are taking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ins w:id="194" w:author="Dawn MacIsaac" w:date="2021-06-03T11:13:00Z">
        <w:r w:rsidR="0053142E">
          <w:t xml:space="preserve"> </w:t>
        </w:r>
        <w:r w:rsidR="0053142E" w:rsidRPr="0053142E">
          <w:rPr>
            <w:highlight w:val="yellow"/>
            <w:rPrChange w:id="195" w:author="Dawn MacIsaac" w:date="2021-06-03T11:13:00Z">
              <w:rPr/>
            </w:rPrChange>
          </w:rPr>
          <w:t>[ad</w:t>
        </w:r>
      </w:ins>
      <w:ins w:id="196" w:author="Dawn MacIsaac" w:date="2021-06-03T12:49:00Z">
        <w:r w:rsidR="00AD4AA2">
          <w:rPr>
            <w:highlight w:val="yellow"/>
          </w:rPr>
          <w:t>d</w:t>
        </w:r>
      </w:ins>
      <w:ins w:id="197" w:author="Dawn MacIsaac" w:date="2021-06-03T11:13:00Z">
        <w:r w:rsidR="0053142E" w:rsidRPr="0053142E">
          <w:rPr>
            <w:highlight w:val="yellow"/>
            <w:rPrChange w:id="198" w:author="Dawn MacIsaac" w:date="2021-06-03T11:13:00Z">
              <w:rPr/>
            </w:rPrChange>
          </w:rPr>
          <w:t xml:space="preserve"> a statement about what kind of accuracies we can expect]</w:t>
        </w:r>
      </w:ins>
    </w:p>
    <w:p w14:paraId="638A44EE" w14:textId="203EAC14" w:rsidR="00AD4AA2" w:rsidRDefault="00AD4AA2" w:rsidP="00AD4AA2">
      <w:pPr>
        <w:pStyle w:val="Heading3"/>
        <w:rPr>
          <w:moveTo w:id="199" w:author="Dawn MacIsaac" w:date="2021-06-03T12:49:00Z"/>
        </w:rPr>
      </w:pPr>
      <w:moveToRangeStart w:id="200" w:author="Dawn MacIsaac" w:date="2021-06-03T12:49:00Z" w:name="move73616956"/>
      <w:commentRangeStart w:id="201"/>
      <w:moveTo w:id="202" w:author="Dawn MacIsaac" w:date="2021-06-03T12:49:00Z">
        <w:r>
          <w:t>Multiple Linear Regression</w:t>
        </w:r>
      </w:moveTo>
      <w:ins w:id="203" w:author="Dawn MacIsaac" w:date="2021-06-03T12:49:00Z">
        <w:r>
          <w:t xml:space="preserve"> Forecaster</w:t>
        </w:r>
      </w:ins>
      <w:commentRangeEnd w:id="201"/>
      <w:ins w:id="204" w:author="Dawn MacIsaac" w:date="2021-06-03T13:00:00Z">
        <w:r w:rsidR="006E5F84">
          <w:rPr>
            <w:rStyle w:val="CommentReference"/>
            <w:rFonts w:ascii="Calibri" w:hAnsi="Calibri"/>
            <w:bCs w:val="0"/>
            <w:u w:val="none"/>
          </w:rPr>
          <w:commentReference w:id="201"/>
        </w:r>
      </w:ins>
    </w:p>
    <w:p w14:paraId="4A834C4E" w14:textId="345C3D87" w:rsidR="00AD4AA2" w:rsidRDefault="00AD4AA2" w:rsidP="00AD4AA2">
      <w:pPr>
        <w:pStyle w:val="BodyText"/>
        <w:ind w:firstLine="288"/>
        <w:rPr>
          <w:moveTo w:id="205" w:author="Dawn MacIsaac" w:date="2021-06-03T12:49:00Z"/>
        </w:rPr>
      </w:pPr>
      <w:moveTo w:id="206" w:author="Dawn MacIsaac" w:date="2021-06-03T12:49:00Z">
        <w:r>
          <w:t xml:space="preserve">Multiple linear regression </w:t>
        </w:r>
      </w:moveTo>
      <w:ins w:id="207" w:author="Dawn MacIsaac" w:date="2021-06-03T12:49:00Z">
        <w:r>
          <w:t>(</w:t>
        </w:r>
        <w:proofErr w:type="spellStart"/>
        <w:r>
          <w:t>MLR</w:t>
        </w:r>
        <w:proofErr w:type="spellEnd"/>
        <w:r>
          <w:t xml:space="preserve">) </w:t>
        </w:r>
      </w:ins>
      <w:moveTo w:id="208" w:author="Dawn MacIsaac" w:date="2021-06-03T12:49:00Z">
        <w:r>
          <w:t xml:space="preserve">is one of the most commonly used statistical techniques for load forecasting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43]","plainTextFormattedCitation":"[13], [43]","previouslyFormattedCitation":"[13], [43]"},"properties":{"noteIndex":0},"schema":"https://github.com/citation-style-language/schema/raw/master/csl-citation.json"}</w:instrText>
        </w:r>
        <w:r>
          <w:fldChar w:fldCharType="separate"/>
        </w:r>
        <w:r w:rsidRPr="003364F3">
          <w:rPr>
            <w:noProof/>
          </w:rPr>
          <w:t>[13], [43]</w:t>
        </w:r>
        <w:r>
          <w:fldChar w:fldCharType="end"/>
        </w:r>
        <w:commentRangeStart w:id="209"/>
        <w:commentRangeEnd w:id="209"/>
        <w:r>
          <w:rPr>
            <w:rStyle w:val="CommentReference"/>
          </w:rPr>
          <w:commentReference w:id="209"/>
        </w:r>
        <w:r>
          <w:t xml:space="preserve">. </w:t>
        </w:r>
        <w:del w:id="210" w:author="Dawn MacIsaac" w:date="2021-06-03T12:50:00Z">
          <w:r w:rsidDel="00AD4AA2">
            <w:delText xml:space="preserve">The idea of </w:delText>
          </w:r>
        </w:del>
        <w:proofErr w:type="spellStart"/>
        <w:r>
          <w:t>MLR</w:t>
        </w:r>
        <w:proofErr w:type="spellEnd"/>
        <w:r>
          <w:t xml:space="preserve"> </w:t>
        </w:r>
      </w:moveTo>
      <w:ins w:id="211" w:author="Dawn MacIsaac" w:date="2021-06-03T12:50:00Z">
        <w:r>
          <w:t xml:space="preserve">forecasters </w:t>
        </w:r>
      </w:ins>
      <w:moveTo w:id="212" w:author="Dawn MacIsaac" w:date="2021-06-03T12:49:00Z">
        <w:del w:id="213" w:author="Dawn MacIsaac" w:date="2021-06-03T12:50:00Z">
          <w:r w:rsidDel="00AD4AA2">
            <w:delText xml:space="preserve">is to </w:delText>
          </w:r>
        </w:del>
        <w:r>
          <w:t xml:space="preserve">model the relationships between a continuous dependent variable </w:t>
        </w:r>
        <w:del w:id="214" w:author="Dawn MacIsaac" w:date="2021-06-04T09:54:00Z">
          <w:r w:rsidDel="008018DB">
            <w:delText xml:space="preserve">(electricity demand) </w:delText>
          </w:r>
        </w:del>
        <w:r>
          <w:t>and one or more independent variables</w:t>
        </w:r>
      </w:moveTo>
      <w:ins w:id="215" w:author="Dawn MacIsaac" w:date="2021-06-04T09:55:00Z">
        <w:r w:rsidR="008018DB">
          <w:t>.</w:t>
        </w:r>
      </w:ins>
      <w:moveTo w:id="216" w:author="Dawn MacIsaac" w:date="2021-06-03T12:49:00Z">
        <w:r>
          <w:t xml:space="preserve"> </w:t>
        </w:r>
        <w:del w:id="217" w:author="Dawn MacIsaac" w:date="2021-06-04T09:55:00Z">
          <w:r w:rsidDel="008018DB">
            <w:delText>(i.e., temperature, the hour of the day, etc.)</w:delText>
          </w:r>
        </w:del>
        <w:r>
          <w:t xml:space="preserve"> </w:t>
        </w:r>
        <w:commentRangeStart w:id="218"/>
        <w:del w:id="219" w:author="Dawn MacIsaac" w:date="2021-06-04T09:55:00Z">
          <w:r w:rsidDel="008018DB">
            <w:delText xml:space="preserve">A common misunderstanding is that MLR models cannot model the non-linear relationships between the electrical load and weather variables, which turns out to be false </w:delText>
          </w:r>
          <w:r w:rsidDel="008018DB">
            <w:fldChar w:fldCharType="begin" w:fldLock="1"/>
          </w:r>
          <w:r w:rsidDel="008018DB">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delInstrText>
          </w:r>
          <w:r w:rsidDel="008018DB">
            <w:fldChar w:fldCharType="separate"/>
          </w:r>
          <w:r w:rsidRPr="003364F3" w:rsidDel="008018DB">
            <w:rPr>
              <w:noProof/>
            </w:rPr>
            <w:delText>[1], [44]</w:delText>
          </w:r>
          <w:r w:rsidDel="008018DB">
            <w:fldChar w:fldCharType="end"/>
          </w:r>
          <w:r w:rsidDel="008018DB">
            <w:delText>. For example, polynomial regression models can describe non-linear relationships between dependent and independent variables using polynomials</w:delText>
          </w:r>
        </w:del>
      </w:moveTo>
      <w:commentRangeEnd w:id="218"/>
      <w:del w:id="220" w:author="Dawn MacIsaac" w:date="2021-06-04T09:55:00Z">
        <w:r w:rsidR="006E5F84" w:rsidDel="008018DB">
          <w:rPr>
            <w:rStyle w:val="CommentReference"/>
          </w:rPr>
          <w:commentReference w:id="218"/>
        </w:r>
      </w:del>
      <w:moveTo w:id="221" w:author="Dawn MacIsaac" w:date="2021-06-03T12:49:00Z">
        <w:del w:id="222" w:author="Dawn MacIsaac" w:date="2021-06-04T09:55:00Z">
          <w:r w:rsidDel="008018DB">
            <w:delText xml:space="preserve">. </w:delText>
          </w:r>
        </w:del>
      </w:moveTo>
      <w:ins w:id="223" w:author="Dawn MacIsaac" w:date="2021-06-04T09:55:00Z">
        <w:r w:rsidR="008018DB">
          <w:t xml:space="preserve"> </w:t>
        </w:r>
      </w:ins>
      <w:moveTo w:id="224" w:author="Dawn MacIsaac" w:date="2021-06-03T12:49:00Z">
        <w:r>
          <w:t xml:space="preserve">The equation below shows an </w:t>
        </w:r>
        <w:proofErr w:type="spellStart"/>
        <w:r>
          <w:t>MLR</w:t>
        </w:r>
        <w:proofErr w:type="spellEnd"/>
        <w:r>
          <w:t xml:space="preserve"> with two independent variables:</w:t>
        </w:r>
      </w:moveTo>
    </w:p>
    <w:p w14:paraId="2A13311E" w14:textId="2782CBAD" w:rsidR="00AD4AA2" w:rsidRDefault="002B086F" w:rsidP="002B086F">
      <w:pPr>
        <w:pStyle w:val="MTDisplayEquation"/>
        <w:jc w:val="center"/>
        <w:rPr>
          <w:moveTo w:id="225" w:author="Dawn MacIsaac" w:date="2021-06-03T12:49:00Z"/>
        </w:rPr>
        <w:pPrChange w:id="226" w:author="Dawn MacIsaac" w:date="2021-06-05T09:48:00Z">
          <w:pPr>
            <w:pStyle w:val="MTDisplayEquation"/>
            <w:jc w:val="center"/>
          </w:pPr>
        </w:pPrChange>
      </w:pPr>
      <m:oMath>
        <m:r>
          <w:ins w:id="227" w:author="Dawn MacIsaac" w:date="2021-06-05T09:48:00Z">
            <w:rPr>
              <w:rFonts w:ascii="Cambria Math"/>
              <w:noProof/>
            </w:rPr>
            <w:lastRenderedPageBreak/>
            <m:t>y=</m:t>
          </w:ins>
        </m:r>
        <m:sSub>
          <m:sSubPr>
            <m:ctrlPr>
              <w:ins w:id="228" w:author="Dawn MacIsaac" w:date="2021-06-05T09:48:00Z">
                <w:rPr>
                  <w:rFonts w:ascii="Cambria Math"/>
                  <w:i/>
                  <w:noProof/>
                </w:rPr>
              </w:ins>
            </m:ctrlPr>
          </m:sSubPr>
          <m:e>
            <m:r>
              <w:ins w:id="229" w:author="Dawn MacIsaac" w:date="2021-06-05T09:48:00Z">
                <w:rPr>
                  <w:rFonts w:ascii="Cambria Math"/>
                  <w:noProof/>
                </w:rPr>
                <m:t>β</m:t>
              </w:ins>
            </m:r>
          </m:e>
          <m:sub>
            <m:r>
              <w:ins w:id="230" w:author="Dawn MacIsaac" w:date="2021-06-05T09:48:00Z">
                <w:rPr>
                  <w:rFonts w:ascii="Cambria Math"/>
                  <w:noProof/>
                </w:rPr>
                <m:t>0</m:t>
              </w:ins>
            </m:r>
          </m:sub>
        </m:sSub>
        <m:r>
          <w:ins w:id="231" w:author="Dawn MacIsaac" w:date="2021-06-05T09:48:00Z">
            <w:rPr>
              <w:rFonts w:ascii="Cambria Math"/>
              <w:noProof/>
            </w:rPr>
            <m:t>+</m:t>
          </w:ins>
        </m:r>
        <m:sSub>
          <m:sSubPr>
            <m:ctrlPr>
              <w:ins w:id="232" w:author="Dawn MacIsaac" w:date="2021-06-05T09:48:00Z">
                <w:rPr>
                  <w:rFonts w:ascii="Cambria Math"/>
                  <w:i/>
                  <w:noProof/>
                </w:rPr>
              </w:ins>
            </m:ctrlPr>
          </m:sSubPr>
          <m:e>
            <m:r>
              <w:ins w:id="233" w:author="Dawn MacIsaac" w:date="2021-06-05T09:48:00Z">
                <w:rPr>
                  <w:rFonts w:ascii="Cambria Math"/>
                  <w:noProof/>
                </w:rPr>
                <m:t>β</m:t>
              </w:ins>
            </m:r>
          </m:e>
          <m:sub>
            <m:r>
              <w:ins w:id="234" w:author="Dawn MacIsaac" w:date="2021-06-05T09:48:00Z">
                <w:rPr>
                  <w:rFonts w:ascii="Cambria Math"/>
                  <w:noProof/>
                </w:rPr>
                <m:t>1</m:t>
              </w:ins>
            </m:r>
          </m:sub>
        </m:sSub>
        <m:sSub>
          <m:sSubPr>
            <m:ctrlPr>
              <w:ins w:id="235" w:author="Dawn MacIsaac" w:date="2021-06-05T09:48:00Z">
                <w:rPr>
                  <w:rFonts w:ascii="Cambria Math"/>
                  <w:i/>
                  <w:noProof/>
                </w:rPr>
              </w:ins>
            </m:ctrlPr>
          </m:sSubPr>
          <m:e>
            <m:r>
              <w:ins w:id="236" w:author="Dawn MacIsaac" w:date="2021-06-05T09:48:00Z">
                <w:rPr>
                  <w:rFonts w:ascii="Cambria Math"/>
                  <w:noProof/>
                </w:rPr>
                <m:t>x</m:t>
              </w:ins>
            </m:r>
          </m:e>
          <m:sub>
            <m:r>
              <w:ins w:id="237" w:author="Dawn MacIsaac" w:date="2021-06-05T09:48:00Z">
                <w:rPr>
                  <w:rFonts w:ascii="Cambria Math"/>
                  <w:noProof/>
                </w:rPr>
                <m:t>1</m:t>
              </w:ins>
            </m:r>
          </m:sub>
        </m:sSub>
        <m:r>
          <w:ins w:id="238" w:author="Dawn MacIsaac" w:date="2021-06-05T09:48:00Z">
            <w:rPr>
              <w:rFonts w:ascii="Cambria Math"/>
              <w:noProof/>
            </w:rPr>
            <m:t>+</m:t>
          </w:ins>
        </m:r>
        <m:sSub>
          <m:sSubPr>
            <m:ctrlPr>
              <w:ins w:id="239" w:author="Dawn MacIsaac" w:date="2021-06-05T09:48:00Z">
                <w:rPr>
                  <w:rFonts w:ascii="Cambria Math"/>
                  <w:i/>
                  <w:noProof/>
                </w:rPr>
              </w:ins>
            </m:ctrlPr>
          </m:sSubPr>
          <m:e>
            <m:r>
              <w:ins w:id="240" w:author="Dawn MacIsaac" w:date="2021-06-05T09:48:00Z">
                <w:rPr>
                  <w:rFonts w:ascii="Cambria Math"/>
                  <w:noProof/>
                </w:rPr>
                <m:t>β</m:t>
              </w:ins>
            </m:r>
          </m:e>
          <m:sub>
            <m:r>
              <w:ins w:id="241" w:author="Dawn MacIsaac" w:date="2021-06-05T09:48:00Z">
                <w:rPr>
                  <w:rFonts w:ascii="Cambria Math"/>
                  <w:noProof/>
                </w:rPr>
                <m:t>2</m:t>
              </w:ins>
            </m:r>
          </m:sub>
        </m:sSub>
        <m:sSub>
          <m:sSubPr>
            <m:ctrlPr>
              <w:ins w:id="242" w:author="Dawn MacIsaac" w:date="2021-06-05T09:48:00Z">
                <w:rPr>
                  <w:rFonts w:ascii="Cambria Math"/>
                  <w:i/>
                  <w:noProof/>
                </w:rPr>
              </w:ins>
            </m:ctrlPr>
          </m:sSubPr>
          <m:e>
            <m:r>
              <w:ins w:id="243" w:author="Dawn MacIsaac" w:date="2021-06-05T09:48:00Z">
                <w:rPr>
                  <w:rFonts w:ascii="Cambria Math"/>
                  <w:noProof/>
                </w:rPr>
                <m:t>x</m:t>
              </w:ins>
            </m:r>
          </m:e>
          <m:sub>
            <m:r>
              <w:ins w:id="244" w:author="Dawn MacIsaac" w:date="2021-06-05T09:48:00Z">
                <w:rPr>
                  <w:rFonts w:ascii="Cambria Math"/>
                  <w:noProof/>
                </w:rPr>
                <m:t>2</m:t>
              </w:ins>
            </m:r>
          </m:sub>
        </m:sSub>
        <m:r>
          <w:ins w:id="245" w:author="Dawn MacIsaac" w:date="2021-06-05T09:48:00Z">
            <w:rPr>
              <w:rFonts w:ascii="Cambria Math"/>
              <w:noProof/>
            </w:rPr>
            <m:t>+e</m:t>
          </w:ins>
        </m:r>
      </m:oMath>
      <w:moveTo w:id="246" w:author="Dawn MacIsaac" w:date="2021-06-03T12:49:00Z">
        <w:del w:id="247" w:author="Dawn MacIsaac" w:date="2021-06-05T09:48:00Z">
          <w:r w:rsidR="00AD4AA2" w:rsidRPr="00A40178" w:rsidDel="002B086F">
            <w:rPr>
              <w:noProof/>
              <w:position w:val="-12"/>
            </w:rPr>
            <w:object w:dxaOrig="2260" w:dyaOrig="360" w14:anchorId="39FAA155">
              <v:shape id="_x0000_i1027" type="#_x0000_t75" alt="" style="width:183.75pt;height:29.45pt;mso-width-percent:0;mso-height-percent:0;mso-width-percent:0;mso-height-percent:0" o:ole="">
                <v:imagedata r:id="rId18" o:title=""/>
              </v:shape>
              <o:OLEObject Type="Embed" ProgID="Equation.DSMT4" ShapeID="_x0000_i1027" DrawAspect="Content" ObjectID="_1684392304" r:id="rId19"/>
            </w:object>
          </w:r>
        </w:del>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AD4AA2">
          <w:fldChar w:fldCharType="begin"/>
        </w:r>
        <w:r w:rsidR="00AD4AA2">
          <w:instrText xml:space="preserve"> SEQ MTEqn \c \* Arabic \* MERGEFORMAT </w:instrText>
        </w:r>
        <w:r w:rsidR="00AD4AA2">
          <w:fldChar w:fldCharType="separate"/>
        </w:r>
        <w:r w:rsidR="00AD4AA2">
          <w:rPr>
            <w:noProof/>
          </w:rPr>
          <w:instrText>3</w:instrText>
        </w:r>
        <w:r w:rsidR="00AD4AA2">
          <w:rPr>
            <w:noProof/>
          </w:rPr>
          <w:fldChar w:fldCharType="end"/>
        </w:r>
        <w:r w:rsidR="00AD4AA2">
          <w:instrText>)</w:instrText>
        </w:r>
        <w:r w:rsidR="00AD4AA2">
          <w:fldChar w:fldCharType="end"/>
        </w:r>
      </w:moveTo>
    </w:p>
    <w:p w14:paraId="3D500B23" w14:textId="0CE60358" w:rsidR="00AD4AA2" w:rsidDel="002962F2" w:rsidRDefault="00AD4AA2" w:rsidP="00AD4AA2">
      <w:pPr>
        <w:pStyle w:val="BodyText"/>
        <w:rPr>
          <w:del w:id="248" w:author="Dawn MacIsaac" w:date="2021-06-05T09:47:00Z"/>
          <w:moveTo w:id="249" w:author="Dawn MacIsaac" w:date="2021-06-03T12:49:00Z"/>
        </w:rPr>
      </w:pPr>
      <w:moveTo w:id="250" w:author="Dawn MacIsaac" w:date="2021-06-03T12:49:00Z">
        <w:del w:id="251" w:author="Dawn MacIsaac" w:date="2021-06-04T09:56:00Z">
          <w:r w:rsidDel="008018DB">
            <w:tab/>
          </w:r>
        </w:del>
      </w:moveTo>
      <w:ins w:id="252" w:author="Dawn MacIsaac" w:date="2021-06-03T13:00:00Z">
        <w:r w:rsidR="006E5F84">
          <w:t>I</w:t>
        </w:r>
      </w:ins>
      <w:ins w:id="253" w:author="Dawn MacIsaac" w:date="2021-06-03T13:01:00Z">
        <w:r w:rsidR="006E5F84">
          <w:t xml:space="preserve">n the case of load forecasting, </w:t>
        </w:r>
      </w:ins>
      <w:moveTo w:id="254" w:author="Dawn MacIsaac" w:date="2021-06-03T12:49:00Z">
        <w:del w:id="255" w:author="Dawn MacIsaac" w:date="2021-06-03T13:01:00Z">
          <w:r w:rsidDel="006E5F84">
            <w:delText xml:space="preserve">Where </w:delText>
          </w:r>
        </w:del>
        <w:r w:rsidRPr="006143C7">
          <w:rPr>
            <w:position w:val="-10"/>
          </w:rPr>
          <w:object w:dxaOrig="220" w:dyaOrig="260" w14:anchorId="5F0C1E35">
            <v:shape id="_x0000_i1028" type="#_x0000_t75" style="width:11.2pt;height:12.6pt" o:ole="">
              <v:imagedata r:id="rId20" o:title=""/>
            </v:shape>
            <o:OLEObject Type="Embed" ProgID="Equation.DSMT4" ShapeID="_x0000_i1028" DrawAspect="Content" ObjectID="_1684392305" r:id="rId21"/>
          </w:object>
        </w:r>
        <w:r>
          <w:t xml:space="preserve"> is the </w:t>
        </w:r>
        <w:del w:id="256" w:author="Dawn MacIsaac" w:date="2021-06-03T13:01:00Z">
          <w:r w:rsidDel="006E5F84">
            <w:delText>dependent variable</w:delText>
          </w:r>
        </w:del>
      </w:moveTo>
      <w:ins w:id="257" w:author="Dawn MacIsaac" w:date="2021-06-03T13:01:00Z">
        <w:r w:rsidR="006E5F84">
          <w:t>load</w:t>
        </w:r>
      </w:ins>
      <w:moveTo w:id="258" w:author="Dawn MacIsaac" w:date="2021-06-03T12:49:00Z">
        <w:r>
          <w:t xml:space="preserve">, </w:t>
        </w:r>
        <w:r w:rsidRPr="006143C7">
          <w:rPr>
            <w:position w:val="-12"/>
          </w:rPr>
          <w:object w:dxaOrig="240" w:dyaOrig="360" w14:anchorId="6EEFB968">
            <v:shape id="_x0000_i1029" type="#_x0000_t75" style="width:12.15pt;height:18.25pt" o:ole="">
              <v:imagedata r:id="rId22" o:title=""/>
            </v:shape>
            <o:OLEObject Type="Embed" ProgID="Equation.DSMT4" ShapeID="_x0000_i1029" DrawAspect="Content" ObjectID="_1684392306" r:id="rId23"/>
          </w:object>
        </w:r>
        <w:r>
          <w:t xml:space="preserve">and </w:t>
        </w:r>
        <w:r w:rsidRPr="006143C7">
          <w:rPr>
            <w:position w:val="-12"/>
          </w:rPr>
          <w:object w:dxaOrig="260" w:dyaOrig="360" w14:anchorId="7DA8C908">
            <v:shape id="_x0000_i1030" type="#_x0000_t75" style="width:12.6pt;height:18.25pt" o:ole="">
              <v:imagedata r:id="rId24" o:title=""/>
            </v:shape>
            <o:OLEObject Type="Embed" ProgID="Equation.DSMT4" ShapeID="_x0000_i1030" DrawAspect="Content" ObjectID="_1684392307" r:id="rId25"/>
          </w:object>
        </w:r>
        <w:r>
          <w:t xml:space="preserve"> are </w:t>
        </w:r>
        <w:del w:id="259" w:author="Dawn MacIsaac" w:date="2021-06-03T13:01:00Z">
          <w:r w:rsidDel="006E5F84">
            <w:delText xml:space="preserve">the </w:delText>
          </w:r>
        </w:del>
        <w:r>
          <w:t>independent variables</w:t>
        </w:r>
      </w:moveTo>
      <w:ins w:id="260" w:author="Dawn MacIsaac" w:date="2021-06-03T13:01:00Z">
        <w:r w:rsidR="006E5F84">
          <w:t xml:space="preserve"> such as temperature a</w:t>
        </w:r>
      </w:ins>
      <w:ins w:id="261" w:author="Dawn MacIsaac" w:date="2021-06-03T13:02:00Z">
        <w:r w:rsidR="006E5F84">
          <w:t>nd time-of-day</w:t>
        </w:r>
      </w:ins>
      <w:moveTo w:id="262" w:author="Dawn MacIsaac" w:date="2021-06-03T12:49:00Z">
        <w:r>
          <w:t xml:space="preserve">, </w:t>
        </w:r>
        <w:r w:rsidRPr="00A40178">
          <w:rPr>
            <w:noProof/>
            <w:position w:val="-10"/>
          </w:rPr>
          <w:object w:dxaOrig="240" w:dyaOrig="320" w14:anchorId="4F353AA8">
            <v:shape id="_x0000_i1031" type="#_x0000_t75" alt="" style="width:12.15pt;height:15.9pt;mso-width-percent:0;mso-height-percent:0;mso-width-percent:0;mso-height-percent:0" o:ole="">
              <v:imagedata r:id="rId26" o:title=""/>
            </v:shape>
            <o:OLEObject Type="Embed" ProgID="Equation.DSMT4" ShapeID="_x0000_i1031" DrawAspect="Content" ObjectID="_1684392308" r:id="rId27"/>
          </w:object>
        </w:r>
        <w:del w:id="263" w:author="Dawn MacIsaac" w:date="2021-06-03T13:02:00Z">
          <w:r w:rsidDel="006E5F84">
            <w:delText>’</w:delText>
          </w:r>
        </w:del>
        <w:r>
          <w:t xml:space="preserve">s are </w:t>
        </w:r>
        <w:del w:id="264" w:author="Dawn MacIsaac" w:date="2021-06-04T09:56:00Z">
          <w:r w:rsidDel="008018DB">
            <w:delText>parameters</w:delText>
          </w:r>
        </w:del>
      </w:moveTo>
      <w:ins w:id="265" w:author="Dawn MacIsaac" w:date="2021-06-04T09:56:00Z">
        <w:r w:rsidR="008018DB">
          <w:t>coefficients</w:t>
        </w:r>
      </w:ins>
      <w:moveTo w:id="266" w:author="Dawn MacIsaac" w:date="2021-06-03T12:49:00Z">
        <w:r>
          <w:t xml:space="preserve"> to be estimated, and </w:t>
        </w:r>
        <w:r w:rsidRPr="00A40178">
          <w:rPr>
            <w:noProof/>
            <w:position w:val="-6"/>
          </w:rPr>
          <w:object w:dxaOrig="180" w:dyaOrig="220" w14:anchorId="48181785">
            <v:shape id="_x0000_i1032" type="#_x0000_t75" alt="" style="width:8.9pt;height:11.2pt;mso-width-percent:0;mso-height-percent:0;mso-width-percent:0;mso-height-percent:0" o:ole="">
              <v:imagedata r:id="rId28" o:title=""/>
            </v:shape>
            <o:OLEObject Type="Embed" ProgID="Equation.DSMT4" ShapeID="_x0000_i1032" DrawAspect="Content" ObjectID="_1684392309" r:id="rId29"/>
          </w:object>
        </w:r>
        <w:r>
          <w:t xml:space="preserve">is </w:t>
        </w:r>
        <w:del w:id="267" w:author="Dawn MacIsaac" w:date="2021-06-04T09:57:00Z">
          <w:r w:rsidDel="008018DB">
            <w:delText>the</w:delText>
          </w:r>
        </w:del>
      </w:moveTo>
      <w:ins w:id="268" w:author="Dawn MacIsaac" w:date="2021-06-04T09:57:00Z">
        <w:r w:rsidR="008018DB">
          <w:t>an</w:t>
        </w:r>
      </w:ins>
      <w:moveTo w:id="269" w:author="Dawn MacIsaac" w:date="2021-06-03T12:49:00Z">
        <w:r>
          <w:t xml:space="preserve"> error</w:t>
        </w:r>
      </w:moveTo>
      <w:ins w:id="270" w:author="Dawn MacIsaac" w:date="2021-06-04T09:57:00Z">
        <w:r w:rsidR="008018DB">
          <w:t xml:space="preserve"> term</w:t>
        </w:r>
      </w:ins>
      <w:moveTo w:id="271" w:author="Dawn MacIsaac" w:date="2021-06-03T12:49:00Z">
        <w:r>
          <w:t xml:space="preserve">. The error term </w:t>
        </w:r>
        <w:r w:rsidRPr="00A40178">
          <w:rPr>
            <w:noProof/>
            <w:position w:val="-6"/>
          </w:rPr>
          <w:object w:dxaOrig="180" w:dyaOrig="220" w14:anchorId="5F4B3703">
            <v:shape id="_x0000_i1033" type="#_x0000_t75" alt="" style="width:8.9pt;height:11.2pt;mso-width-percent:0;mso-height-percent:0;mso-width-percent:0;mso-height-percent:0" o:ole="">
              <v:imagedata r:id="rId28" o:title=""/>
            </v:shape>
            <o:OLEObject Type="Embed" ProgID="Equation.DSMT4" ShapeID="_x0000_i1033" DrawAspect="Content" ObjectID="_1684392310" r:id="rId30"/>
          </w:object>
        </w:r>
        <w:r>
          <w:t xml:space="preserve"> represents a se</w:t>
        </w:r>
        <w:commentRangeStart w:id="272"/>
        <w:r>
          <w:t xml:space="preserve">t of random variables </w:t>
        </w:r>
      </w:moveTo>
      <w:commentRangeEnd w:id="272"/>
      <w:r w:rsidR="006E5F84">
        <w:rPr>
          <w:rStyle w:val="CommentReference"/>
        </w:rPr>
        <w:commentReference w:id="272"/>
      </w:r>
      <w:moveTo w:id="273" w:author="Dawn MacIsaac" w:date="2021-06-03T12:49:00Z">
        <w:r>
          <w:t xml:space="preserve">that are independent and identically distributed and have a mean of zero.  </w:t>
        </w:r>
        <w:proofErr w:type="spellStart"/>
        <w:r>
          <w:t>MLR</w:t>
        </w:r>
        <w:proofErr w:type="spellEnd"/>
        <w:r>
          <w:t xml:space="preserve"> models are fitted such that the sum-of-squares of differences of actual and forecasted values are </w:t>
        </w:r>
        <w:commentRangeStart w:id="274"/>
        <w:del w:id="275" w:author="Dawn MacIsaac" w:date="2021-06-04T09:57:00Z">
          <w:r w:rsidDel="008018DB">
            <w:delText>reduced</w:delText>
          </w:r>
        </w:del>
      </w:moveTo>
      <w:commentRangeEnd w:id="274"/>
      <w:del w:id="276" w:author="Dawn MacIsaac" w:date="2021-06-04T09:57:00Z">
        <w:r w:rsidR="006E5F84" w:rsidDel="008018DB">
          <w:rPr>
            <w:rStyle w:val="CommentReference"/>
          </w:rPr>
          <w:commentReference w:id="274"/>
        </w:r>
      </w:del>
      <w:ins w:id="277" w:author="Dawn MacIsaac" w:date="2021-06-04T09:57:00Z">
        <w:r w:rsidR="008018DB">
          <w:t>minimized</w:t>
        </w:r>
      </w:ins>
      <w:moveTo w:id="278" w:author="Dawn MacIsaac" w:date="2021-06-03T12:49:00Z">
        <w:r>
          <w:t xml:space="preserve">. Although a large number of </w:t>
        </w:r>
        <w:commentRangeStart w:id="279"/>
        <w:commentRangeStart w:id="280"/>
        <w:r>
          <w:t>alternatives are currently available</w:t>
        </w:r>
        <w:commentRangeEnd w:id="279"/>
        <w:r>
          <w:rPr>
            <w:rStyle w:val="CommentReference"/>
          </w:rPr>
          <w:commentReference w:id="279"/>
        </w:r>
      </w:moveTo>
      <w:commentRangeEnd w:id="280"/>
      <w:r w:rsidR="006E5F84">
        <w:rPr>
          <w:rStyle w:val="CommentReference"/>
        </w:rPr>
        <w:commentReference w:id="280"/>
      </w:r>
      <w:moveTo w:id="281" w:author="Dawn MacIsaac" w:date="2021-06-03T12:49:00Z">
        <w:r>
          <w:t xml:space="preserve">, </w:t>
        </w:r>
        <w:commentRangeStart w:id="282"/>
        <w:r>
          <w:t xml:space="preserve">linear regression models </w:t>
        </w:r>
      </w:moveTo>
      <w:commentRangeEnd w:id="282"/>
      <w:r w:rsidR="006E5F84">
        <w:rPr>
          <w:rStyle w:val="CommentReference"/>
        </w:rPr>
        <w:commentReference w:id="282"/>
      </w:r>
      <w:moveTo w:id="283" w:author="Dawn MacIsaac" w:date="2021-06-03T12:49:00Z">
        <w:r>
          <w:t xml:space="preserve">are still quite popular </w:t>
        </w:r>
        <w:r>
          <w:fldChar w:fldCharType="begin" w:fldLock="1"/>
        </w:r>
        <w:r>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id":"ITEM-3","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3","issued":{"date-parts":[["2006","7","29"]]},"number-of-pages":"1-178","publisher":"wiley","title":"Modeling and forecasting electricity loads and prices: A statistical approach","type":"book"},"uris":["http://www.mendeley.com/documents/?uuid=250e5707-461b-4997-b893-92830cf2db47"]},{"id":"ITEM-4","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4","issue":"1","issued":{"date-parts":[["2014"]]},"page":"456-462","publisher":"IEEE","title":"Long term probabilistic load forecasting and normalization with hourly information","type":"article-journal","volume":"5"},"uris":["http://www.mendeley.com/documents/?uuid=3d2f3b02-12fc-417c-a746-0bb1d4ba5f98"]},{"id":"ITEM-5","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5","issued":{"date-parts":[["2018"]]},"page":"1-6","title":"Short term load forecasting using multiple linear regression for big data","type":"article-journal","volume":"2018-Janua"},"uris":["http://www.mendeley.com/documents/?uuid=3dedc393-6528-4e37-8c9f-c6f79840e1fe"]}],"mendeley":{"formattedCitation":"[11], [13], [44]–[46]","plainTextFormattedCitation":"[11], [13], [44]–[46]","previouslyFormattedCitation":"[11], [13], [44]–[46]"},"properties":{"noteIndex":0},"schema":"https://github.com/citation-style-language/schema/raw/master/csl-citation.json"}</w:instrText>
        </w:r>
        <w:r>
          <w:fldChar w:fldCharType="separate"/>
        </w:r>
        <w:r w:rsidRPr="003364F3">
          <w:rPr>
            <w:noProof/>
          </w:rPr>
          <w:t>[11], [13], [44]–[46]</w:t>
        </w:r>
        <w:r>
          <w:fldChar w:fldCharType="end"/>
        </w:r>
        <w:r>
          <w:t>.</w:t>
        </w:r>
      </w:moveTo>
      <w:ins w:id="284" w:author="Dawn MacIsaac" w:date="2021-06-03T13:04:00Z">
        <w:r w:rsidR="006E5F84">
          <w:t xml:space="preserve"> </w:t>
        </w:r>
        <w:r w:rsidR="006E5F84" w:rsidRPr="00FC7C97">
          <w:rPr>
            <w:highlight w:val="yellow"/>
          </w:rPr>
          <w:t>[ad</w:t>
        </w:r>
        <w:r w:rsidR="006E5F84">
          <w:rPr>
            <w:highlight w:val="yellow"/>
          </w:rPr>
          <w:t>d</w:t>
        </w:r>
        <w:r w:rsidR="006E5F84" w:rsidRPr="00FC7C97">
          <w:rPr>
            <w:highlight w:val="yellow"/>
          </w:rPr>
          <w:t xml:space="preserve"> a statement about what kind of accuracies we can expect]</w:t>
        </w:r>
      </w:ins>
    </w:p>
    <w:moveToRangeEnd w:id="200"/>
    <w:p w14:paraId="70A11D43" w14:textId="77777777" w:rsidR="00AD4AA2" w:rsidRDefault="00AD4AA2" w:rsidP="002962F2">
      <w:pPr>
        <w:pStyle w:val="BodyText"/>
        <w:pPrChange w:id="285" w:author="Dawn MacIsaac" w:date="2021-06-05T09:47:00Z">
          <w:pPr>
            <w:pStyle w:val="BodyText"/>
            <w:ind w:firstLine="288"/>
          </w:pPr>
        </w:pPrChange>
      </w:pPr>
    </w:p>
    <w:p w14:paraId="6B30C007" w14:textId="49A0E7B3" w:rsidR="009B19B7" w:rsidRDefault="008F2941" w:rsidP="008F2941">
      <w:pPr>
        <w:pStyle w:val="Heading3"/>
      </w:pPr>
      <w:bookmarkStart w:id="286" w:name="_Toc69470496"/>
      <w:bookmarkStart w:id="287" w:name="_Toc69470951"/>
      <w:bookmarkStart w:id="288" w:name="_Toc71471472"/>
      <w:commentRangeStart w:id="289"/>
      <w:r>
        <w:t>Auto</w:t>
      </w:r>
      <w:r w:rsidR="0004030A">
        <w:t>-</w:t>
      </w:r>
      <w:r>
        <w:t>Regressive Integrated Moving Average with Exogenous Variables</w:t>
      </w:r>
      <w:del w:id="290" w:author="Dawn MacIsaac" w:date="2021-06-03T11:19:00Z">
        <w:r w:rsidR="009426B9" w:rsidDel="005F3AD8">
          <w:delText xml:space="preserve"> (ARIMAX)</w:delText>
        </w:r>
        <w:commentRangeEnd w:id="289"/>
        <w:r w:rsidR="004F0E12" w:rsidDel="005F3AD8">
          <w:rPr>
            <w:rStyle w:val="CommentReference"/>
            <w:rFonts w:ascii="Calibri" w:hAnsi="Calibri"/>
            <w:bCs w:val="0"/>
            <w:u w:val="none"/>
          </w:rPr>
          <w:commentReference w:id="289"/>
        </w:r>
      </w:del>
      <w:bookmarkEnd w:id="286"/>
      <w:bookmarkEnd w:id="287"/>
      <w:bookmarkEnd w:id="288"/>
    </w:p>
    <w:p w14:paraId="033315E9" w14:textId="3C4E8434" w:rsidR="00F63745" w:rsidRDefault="00AD5EE2" w:rsidP="00F63745">
      <w:pPr>
        <w:pStyle w:val="BodyText"/>
        <w:ind w:firstLine="288"/>
      </w:pPr>
      <w:ins w:id="291" w:author="Dawn MacIsaac" w:date="2021-06-05T07:29:00Z">
        <w:r>
          <w:t xml:space="preserve">The </w:t>
        </w:r>
      </w:ins>
      <w:ins w:id="292" w:author="Dawn MacIsaac" w:date="2021-06-04T12:56:00Z">
        <w:r w:rsidR="00DC5A61">
          <w:t xml:space="preserve">Auto-regressive </w:t>
        </w:r>
      </w:ins>
      <w:ins w:id="293" w:author="Dawn MacIsaac" w:date="2021-06-05T07:29:00Z">
        <w:r>
          <w:t>Integrated Moving Average with Exogenous Variables (</w:t>
        </w:r>
        <w:proofErr w:type="spellStart"/>
        <w:r>
          <w:t>ARIMAX</w:t>
        </w:r>
        <w:proofErr w:type="spellEnd"/>
        <w:r>
          <w:t xml:space="preserve">) is an other statistical </w:t>
        </w:r>
      </w:ins>
      <w:ins w:id="294" w:author="Dawn MacIsaac" w:date="2021-06-05T07:33:00Z">
        <w:r>
          <w:t>forecaster</w:t>
        </w:r>
      </w:ins>
      <w:ins w:id="295" w:author="Dawn MacIsaac" w:date="2021-06-05T07:29:00Z">
        <w:r>
          <w:t xml:space="preserve"> use</w:t>
        </w:r>
      </w:ins>
      <w:ins w:id="296" w:author="Dawn MacIsaac" w:date="2021-06-05T07:30:00Z">
        <w:r>
          <w:t xml:space="preserve"> in load forecasting [ref].  </w:t>
        </w:r>
      </w:ins>
      <w:del w:id="297" w:author="Dawn MacIsaac" w:date="2021-06-05T07:32:00Z">
        <w:r w:rsidR="0040606D" w:rsidDel="00AD5EE2">
          <w:delText>ARIMA is</w:delText>
        </w:r>
      </w:del>
      <w:del w:id="298" w:author="Dawn MacIsaac" w:date="2021-06-04T12:56:00Z">
        <w:r w:rsidR="0040606D" w:rsidDel="00DC5A61">
          <w:delText xml:space="preserve"> a </w:delText>
        </w:r>
      </w:del>
      <w:ins w:id="299" w:author="Dawn MacIsaac" w:date="2021-06-05T07:32:00Z">
        <w:r>
          <w:t xml:space="preserve">Auto-regressive </w:t>
        </w:r>
      </w:ins>
      <w:ins w:id="300" w:author="Dawn MacIsaac" w:date="2021-06-05T07:39:00Z">
        <w:r>
          <w:t xml:space="preserve">(AR) </w:t>
        </w:r>
      </w:ins>
      <w:ins w:id="301" w:author="Dawn MacIsaac" w:date="2021-06-05T07:32:00Z">
        <w:r>
          <w:t>model</w:t>
        </w:r>
      </w:ins>
      <w:ins w:id="302" w:author="Dawn MacIsaac" w:date="2021-06-05T07:38:00Z">
        <w:r>
          <w:t>ing</w:t>
        </w:r>
      </w:ins>
      <w:ins w:id="303" w:author="Dawn MacIsaac" w:date="2021-06-05T07:32:00Z">
        <w:r>
          <w:t xml:space="preserve"> </w:t>
        </w:r>
      </w:ins>
      <w:ins w:id="304" w:author="Dawn MacIsaac" w:date="2021-06-05T07:38:00Z">
        <w:r>
          <w:t>is</w:t>
        </w:r>
      </w:ins>
      <w:ins w:id="305" w:author="Dawn MacIsaac" w:date="2021-06-05T07:33:00Z">
        <w:r>
          <w:t xml:space="preserve"> similar to linear regression modeling, but use</w:t>
        </w:r>
      </w:ins>
      <w:ins w:id="306" w:author="Dawn MacIsaac" w:date="2021-06-05T07:54:00Z">
        <w:r w:rsidR="005C1197">
          <w:t>s</w:t>
        </w:r>
      </w:ins>
      <w:ins w:id="307" w:author="Dawn MacIsaac" w:date="2021-06-05T07:33:00Z">
        <w:r>
          <w:t xml:space="preserve"> </w:t>
        </w:r>
      </w:ins>
      <w:ins w:id="308" w:author="Dawn MacIsaac" w:date="2021-06-05T07:34:00Z">
        <w:r>
          <w:t>past values (lag</w:t>
        </w:r>
      </w:ins>
      <w:ins w:id="309" w:author="Dawn MacIsaac" w:date="2021-06-05T07:43:00Z">
        <w:r w:rsidR="00244B88">
          <w:t>ged</w:t>
        </w:r>
      </w:ins>
      <w:ins w:id="310" w:author="Dawn MacIsaac" w:date="2021-06-05T07:34:00Z">
        <w:r>
          <w:t xml:space="preserve"> values) as predictors.  </w:t>
        </w:r>
      </w:ins>
      <w:ins w:id="311" w:author="Dawn MacIsaac" w:date="2021-06-05T07:35:00Z">
        <w:r>
          <w:t xml:space="preserve">The </w:t>
        </w:r>
        <w:proofErr w:type="spellStart"/>
        <w:r>
          <w:t>ARIMAX</w:t>
        </w:r>
        <w:proofErr w:type="spellEnd"/>
        <w:r>
          <w:t xml:space="preserve"> does this, but also include</w:t>
        </w:r>
      </w:ins>
      <w:ins w:id="312" w:author="Dawn MacIsaac" w:date="2021-06-05T07:39:00Z">
        <w:r>
          <w:t xml:space="preserve">s past </w:t>
        </w:r>
      </w:ins>
      <w:ins w:id="313" w:author="Dawn MacIsaac" w:date="2021-06-05T07:40:00Z">
        <w:r w:rsidR="00244B88">
          <w:t xml:space="preserve">forecast </w:t>
        </w:r>
      </w:ins>
      <w:ins w:id="314" w:author="Dawn MacIsaac" w:date="2021-06-05T07:39:00Z">
        <w:r>
          <w:t xml:space="preserve">error terms </w:t>
        </w:r>
      </w:ins>
      <w:ins w:id="315" w:author="Dawn MacIsaac" w:date="2021-06-05T07:42:00Z">
        <w:r w:rsidR="00244B88">
          <w:t>(lag</w:t>
        </w:r>
      </w:ins>
      <w:ins w:id="316" w:author="Dawn MacIsaac" w:date="2021-06-05T07:43:00Z">
        <w:r w:rsidR="00244B88">
          <w:t>ged errors</w:t>
        </w:r>
      </w:ins>
      <w:ins w:id="317" w:author="Dawn MacIsaac" w:date="2021-06-05T07:42:00Z">
        <w:r w:rsidR="00244B88">
          <w:t>)</w:t>
        </w:r>
      </w:ins>
      <w:ins w:id="318" w:author="Dawn MacIsaac" w:date="2021-06-05T07:43:00Z">
        <w:r w:rsidR="00244B88">
          <w:t xml:space="preserve"> </w:t>
        </w:r>
      </w:ins>
      <w:ins w:id="319" w:author="Dawn MacIsaac" w:date="2021-06-05T07:39:00Z">
        <w:r>
          <w:t>as predictors by combing AR</w:t>
        </w:r>
        <w:r w:rsidR="00244B88">
          <w:t xml:space="preserve"> with a moving average </w:t>
        </w:r>
      </w:ins>
      <w:ins w:id="320" w:author="Dawn MacIsaac" w:date="2021-06-05T07:40:00Z">
        <w:r w:rsidR="00244B88">
          <w:t xml:space="preserve">(MA) </w:t>
        </w:r>
      </w:ins>
      <w:ins w:id="321" w:author="Dawn MacIsaac" w:date="2021-06-05T07:39:00Z">
        <w:r w:rsidR="00244B88">
          <w:t>model</w:t>
        </w:r>
      </w:ins>
      <w:ins w:id="322" w:author="Dawn MacIsaac" w:date="2021-06-05T07:45:00Z">
        <w:r w:rsidR="00244B88">
          <w:t xml:space="preserve">.  The result is an estimate based on a linear combination of weighted lagged values and </w:t>
        </w:r>
      </w:ins>
      <w:ins w:id="323" w:author="Dawn MacIsaac" w:date="2021-06-05T08:33:00Z">
        <w:r w:rsidR="00341F14">
          <w:t xml:space="preserve">lagged </w:t>
        </w:r>
      </w:ins>
      <w:ins w:id="324" w:author="Dawn MacIsaac" w:date="2021-06-05T07:45:00Z">
        <w:r w:rsidR="00244B88">
          <w:t>errors</w:t>
        </w:r>
      </w:ins>
      <w:ins w:id="325" w:author="Dawn MacIsaac" w:date="2021-06-05T07:46:00Z">
        <w:r w:rsidR="00244B88">
          <w:t xml:space="preserve"> as delineated in (2)</w:t>
        </w:r>
      </w:ins>
      <w:ins w:id="326" w:author="Dawn MacIsaac" w:date="2021-06-05T07:39:00Z">
        <w:r w:rsidR="00244B88">
          <w:t xml:space="preserve"> </w:t>
        </w:r>
      </w:ins>
      <w:del w:id="327" w:author="Dawn MacIsaac" w:date="2021-06-05T07:32:00Z">
        <w:r w:rsidR="0040606D" w:rsidDel="00AD5EE2">
          <w:delText>statistical technique t</w:delText>
        </w:r>
      </w:del>
      <w:del w:id="328" w:author="Dawn MacIsaac" w:date="2021-06-03T11:20:00Z">
        <w:r w:rsidR="0040606D" w:rsidDel="00982D22">
          <w:delText>hat describes</w:delText>
        </w:r>
      </w:del>
      <w:del w:id="329" w:author="Dawn MacIsaac" w:date="2021-06-05T07:32:00Z">
        <w:r w:rsidR="0040606D" w:rsidDel="00AD5EE2">
          <w:delText xml:space="preserve"> </w:delText>
        </w:r>
      </w:del>
      <w:del w:id="330" w:author="Dawn MacIsaac" w:date="2021-06-05T07:46:00Z">
        <w:r w:rsidR="0040606D" w:rsidDel="00244B88">
          <w:delText>a given time series distribution based on its past values (</w:delText>
        </w:r>
        <w:commentRangeStart w:id="331"/>
        <w:r w:rsidR="0040606D" w:rsidDel="00244B88">
          <w:delText>lag</w:delText>
        </w:r>
      </w:del>
      <w:del w:id="332" w:author="Dawn MacIsaac" w:date="2021-06-04T10:00:00Z">
        <w:r w:rsidR="0040606D" w:rsidDel="00C52FFE">
          <w:delText>s</w:delText>
        </w:r>
      </w:del>
      <w:commentRangeEnd w:id="331"/>
      <w:del w:id="333" w:author="Dawn MacIsaac" w:date="2021-06-05T07:46:00Z">
        <w:r w:rsidR="00EC27D7" w:rsidDel="00244B88">
          <w:rPr>
            <w:rStyle w:val="CommentReference"/>
          </w:rPr>
          <w:commentReference w:id="331"/>
        </w:r>
        <w:r w:rsidR="0040606D" w:rsidDel="00244B88">
          <w:delText xml:space="preserve"> and the lagged forecast error); </w:delText>
        </w:r>
        <w:commentRangeStart w:id="334"/>
        <w:r w:rsidR="0040606D" w:rsidDel="00244B88">
          <w:delText xml:space="preserve">the final equation </w:delText>
        </w:r>
        <w:commentRangeEnd w:id="334"/>
        <w:r w:rsidR="00EC27D7" w:rsidDel="00244B88">
          <w:rPr>
            <w:rStyle w:val="CommentReference"/>
          </w:rPr>
          <w:commentReference w:id="334"/>
        </w:r>
        <w:r w:rsidR="006143C7" w:rsidDel="00244B88">
          <w:delText>is</w:delText>
        </w:r>
        <w:r w:rsidR="0040606D" w:rsidDel="00244B88">
          <w:delText xml:space="preserve"> then</w:delText>
        </w:r>
        <w:r w:rsidR="006143C7" w:rsidDel="00244B88">
          <w:delText xml:space="preserve"> </w:delText>
        </w:r>
        <w:r w:rsidR="0040606D" w:rsidDel="00244B88">
          <w:delText>used to forecast future values</w:delText>
        </w:r>
        <w:r w:rsidR="00C61146" w:rsidDel="00244B88">
          <w:delText xml:space="preserve"> </w:delText>
        </w:r>
        <w:r w:rsidR="00C61146" w:rsidDel="00244B88">
          <w:fldChar w:fldCharType="begin" w:fldLock="1"/>
        </w:r>
        <w:r w:rsidR="003364F3" w:rsidDel="00244B88">
          <w:del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9]","plainTextFormattedCitation":"[39]","previouslyFormattedCitation":"[39]"},"properties":{"noteIndex":0},"schema":"https://github.com/citation-style-language/schema/raw/master/csl-citation.json"}</w:delInstrText>
        </w:r>
        <w:r w:rsidR="00C61146" w:rsidDel="00244B88">
          <w:fldChar w:fldCharType="separate"/>
        </w:r>
        <w:r w:rsidR="003364F3" w:rsidRPr="003364F3" w:rsidDel="00244B88">
          <w:rPr>
            <w:noProof/>
          </w:rPr>
          <w:delText>[39]</w:delText>
        </w:r>
        <w:r w:rsidR="00C61146" w:rsidDel="00244B88">
          <w:fldChar w:fldCharType="end"/>
        </w:r>
        <w:r w:rsidR="0040606D" w:rsidDel="00244B88">
          <w:delText xml:space="preserve">. </w:delText>
        </w:r>
      </w:del>
      <w:ins w:id="335" w:author="Dawn MacIsaac" w:date="2021-06-05T07:46:00Z">
        <w:r w:rsidR="00244B88">
          <w:fldChar w:fldCharType="begin" w:fldLock="1"/>
        </w:r>
        <w:r w:rsidR="00244B88">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9]","plainTextFormattedCitation":"[39]","previouslyFormattedCitation":"[39]"},"properties":{"noteIndex":0},"schema":"https://github.com/citation-style-language/schema/raw/master/csl-citation.json"}</w:instrText>
        </w:r>
        <w:r w:rsidR="00244B88">
          <w:fldChar w:fldCharType="separate"/>
        </w:r>
        <w:r w:rsidR="00244B88" w:rsidRPr="003364F3">
          <w:rPr>
            <w:noProof/>
          </w:rPr>
          <w:t>[39]</w:t>
        </w:r>
        <w:r w:rsidR="00244B88">
          <w:fldChar w:fldCharType="end"/>
        </w:r>
        <w:r w:rsidR="00244B88">
          <w:t>:</w:t>
        </w:r>
        <w:r w:rsidR="00244B88">
          <w:t xml:space="preserve"> </w:t>
        </w:r>
      </w:ins>
      <w:del w:id="336" w:author="Dawn MacIsaac" w:date="2021-06-05T07:46:00Z">
        <w:r w:rsidR="00F63745" w:rsidDel="00244B88">
          <w:delText xml:space="preserve">The formula of the ARIMA </w:delText>
        </w:r>
        <w:commentRangeStart w:id="337"/>
        <w:r w:rsidR="006143C7" w:rsidDel="00244B88">
          <w:delText>can be seen</w:delText>
        </w:r>
        <w:r w:rsidR="00F63745" w:rsidDel="00244B88">
          <w:delText xml:space="preserve"> </w:delText>
        </w:r>
        <w:commentRangeEnd w:id="337"/>
        <w:r w:rsidR="00EC27D7" w:rsidDel="00244B88">
          <w:rPr>
            <w:rStyle w:val="CommentReference"/>
          </w:rPr>
          <w:commentReference w:id="337"/>
        </w:r>
        <w:r w:rsidR="00F63745" w:rsidDel="00244B88">
          <w:delText xml:space="preserve">below; </w:delText>
        </w:r>
      </w:del>
    </w:p>
    <w:p w14:paraId="59DC31A2" w14:textId="6C706A0A" w:rsidR="00F63745" w:rsidRDefault="00F63745" w:rsidP="002B086F">
      <w:pPr>
        <w:pStyle w:val="MTDisplayEquation"/>
        <w:ind w:firstLine="900"/>
        <w:pPrChange w:id="339" w:author="Dawn MacIsaac" w:date="2021-06-05T09:48:00Z">
          <w:pPr>
            <w:pStyle w:val="MTDisplayEquation"/>
          </w:pPr>
        </w:pPrChange>
      </w:pPr>
      <w:r>
        <w:tab/>
      </w:r>
      <m:oMath>
        <m:sSub>
          <m:sSubPr>
            <m:ctrlPr>
              <w:ins w:id="340" w:author="Dawn MacIsaac" w:date="2021-06-05T09:48:00Z">
                <w:rPr>
                  <w:rFonts w:ascii="Cambria Math"/>
                  <w:i/>
                  <w:noProof/>
                </w:rPr>
              </w:ins>
            </m:ctrlPr>
          </m:sSubPr>
          <m:e>
            <m:r>
              <w:ins w:id="341" w:author="Dawn MacIsaac" w:date="2021-06-05T09:48:00Z">
                <w:rPr>
                  <w:rFonts w:ascii="Cambria Math"/>
                  <w:noProof/>
                </w:rPr>
                <m:t>y</m:t>
              </w:ins>
            </m:r>
          </m:e>
          <m:sub>
            <m:r>
              <w:ins w:id="342" w:author="Dawn MacIsaac" w:date="2021-06-05T09:48:00Z">
                <w:rPr>
                  <w:rFonts w:ascii="Cambria Math"/>
                  <w:noProof/>
                </w:rPr>
                <m:t>t</m:t>
              </w:ins>
            </m:r>
          </m:sub>
        </m:sSub>
        <m:r>
          <w:ins w:id="343" w:author="Dawn MacIsaac" w:date="2021-06-05T09:48:00Z">
            <w:rPr>
              <w:rFonts w:ascii="Cambria Math"/>
              <w:noProof/>
            </w:rPr>
            <m:t>=a+</m:t>
          </w:ins>
        </m:r>
        <m:sSub>
          <m:sSubPr>
            <m:ctrlPr>
              <w:ins w:id="344" w:author="Dawn MacIsaac" w:date="2021-06-05T09:48:00Z">
                <w:rPr>
                  <w:rFonts w:ascii="Cambria Math"/>
                  <w:i/>
                  <w:noProof/>
                </w:rPr>
              </w:ins>
            </m:ctrlPr>
          </m:sSubPr>
          <m:e>
            <m:r>
              <w:ins w:id="345" w:author="Dawn MacIsaac" w:date="2021-06-05T09:48:00Z">
                <w:rPr>
                  <w:rFonts w:ascii="Cambria Math"/>
                  <w:noProof/>
                </w:rPr>
                <m:t>β</m:t>
              </w:ins>
            </m:r>
          </m:e>
          <m:sub>
            <m:r>
              <w:ins w:id="346" w:author="Dawn MacIsaac" w:date="2021-06-05T09:48:00Z">
                <w:rPr>
                  <w:rFonts w:ascii="Cambria Math"/>
                  <w:noProof/>
                </w:rPr>
                <m:t>1</m:t>
              </w:ins>
            </m:r>
          </m:sub>
        </m:sSub>
        <m:sSub>
          <m:sSubPr>
            <m:ctrlPr>
              <w:ins w:id="347" w:author="Dawn MacIsaac" w:date="2021-06-05T09:48:00Z">
                <w:rPr>
                  <w:rFonts w:ascii="Cambria Math"/>
                  <w:i/>
                  <w:noProof/>
                </w:rPr>
              </w:ins>
            </m:ctrlPr>
          </m:sSubPr>
          <m:e>
            <m:r>
              <w:ins w:id="348" w:author="Dawn MacIsaac" w:date="2021-06-05T09:48:00Z">
                <w:rPr>
                  <w:rFonts w:ascii="Cambria Math"/>
                  <w:noProof/>
                </w:rPr>
                <m:t>y</m:t>
              </w:ins>
            </m:r>
          </m:e>
          <m:sub>
            <m:r>
              <w:ins w:id="349" w:author="Dawn MacIsaac" w:date="2021-06-05T09:48:00Z">
                <w:rPr>
                  <w:rFonts w:ascii="Cambria Math"/>
                  <w:noProof/>
                </w:rPr>
                <m:t>t</m:t>
              </w:ins>
            </m:r>
            <m:r>
              <w:ins w:id="350" w:author="Dawn MacIsaac" w:date="2021-06-05T09:48:00Z">
                <w:rPr>
                  <w:rFonts w:ascii="Cambria Math"/>
                  <w:noProof/>
                </w:rPr>
                <m:t>-</m:t>
              </w:ins>
            </m:r>
            <m:r>
              <w:ins w:id="351" w:author="Dawn MacIsaac" w:date="2021-06-05T09:48:00Z">
                <w:rPr>
                  <w:rFonts w:ascii="Cambria Math"/>
                  <w:noProof/>
                </w:rPr>
                <m:t>1</m:t>
              </w:ins>
            </m:r>
          </m:sub>
        </m:sSub>
        <m:r>
          <w:ins w:id="352" w:author="Dawn MacIsaac" w:date="2021-06-05T09:48:00Z">
            <w:rPr>
              <w:rFonts w:ascii="Cambria Math"/>
              <w:noProof/>
            </w:rPr>
            <m:t>+</m:t>
          </w:ins>
        </m:r>
        <m:sSub>
          <m:sSubPr>
            <m:ctrlPr>
              <w:ins w:id="353" w:author="Dawn MacIsaac" w:date="2021-06-05T09:48:00Z">
                <w:rPr>
                  <w:rFonts w:ascii="Cambria Math"/>
                  <w:i/>
                  <w:noProof/>
                </w:rPr>
              </w:ins>
            </m:ctrlPr>
          </m:sSubPr>
          <m:e>
            <m:r>
              <w:ins w:id="354" w:author="Dawn MacIsaac" w:date="2021-06-05T09:48:00Z">
                <w:rPr>
                  <w:rFonts w:ascii="Cambria Math"/>
                  <w:noProof/>
                </w:rPr>
                <m:t>β</m:t>
              </w:ins>
            </m:r>
          </m:e>
          <m:sub>
            <m:r>
              <w:ins w:id="355" w:author="Dawn MacIsaac" w:date="2021-06-05T09:48:00Z">
                <w:rPr>
                  <w:rFonts w:ascii="Cambria Math"/>
                  <w:noProof/>
                </w:rPr>
                <m:t>2</m:t>
              </w:ins>
            </m:r>
          </m:sub>
        </m:sSub>
        <m:sSub>
          <m:sSubPr>
            <m:ctrlPr>
              <w:ins w:id="356" w:author="Dawn MacIsaac" w:date="2021-06-05T09:48:00Z">
                <w:rPr>
                  <w:rFonts w:ascii="Cambria Math"/>
                  <w:i/>
                  <w:noProof/>
                </w:rPr>
              </w:ins>
            </m:ctrlPr>
          </m:sSubPr>
          <m:e>
            <m:r>
              <w:ins w:id="357" w:author="Dawn MacIsaac" w:date="2021-06-05T09:48:00Z">
                <w:rPr>
                  <w:rFonts w:ascii="Cambria Math"/>
                  <w:noProof/>
                </w:rPr>
                <m:t>y</m:t>
              </w:ins>
            </m:r>
          </m:e>
          <m:sub>
            <m:r>
              <w:ins w:id="358" w:author="Dawn MacIsaac" w:date="2021-06-05T09:48:00Z">
                <w:rPr>
                  <w:rFonts w:ascii="Cambria Math"/>
                  <w:noProof/>
                </w:rPr>
                <m:t>t</m:t>
              </w:ins>
            </m:r>
            <m:r>
              <w:ins w:id="359" w:author="Dawn MacIsaac" w:date="2021-06-05T09:48:00Z">
                <w:rPr>
                  <w:rFonts w:ascii="Cambria Math"/>
                  <w:noProof/>
                </w:rPr>
                <m:t>-</m:t>
              </w:ins>
            </m:r>
            <m:r>
              <w:ins w:id="360" w:author="Dawn MacIsaac" w:date="2021-06-05T09:48:00Z">
                <w:rPr>
                  <w:rFonts w:ascii="Cambria Math"/>
                  <w:noProof/>
                </w:rPr>
                <m:t>2</m:t>
              </w:ins>
            </m:r>
          </m:sub>
        </m:sSub>
        <m:r>
          <w:ins w:id="361" w:author="Dawn MacIsaac" w:date="2021-06-05T09:48:00Z">
            <w:rPr>
              <w:rFonts w:ascii="Cambria Math"/>
              <w:noProof/>
            </w:rPr>
            <m:t>+..+</m:t>
          </w:ins>
        </m:r>
        <m:sSub>
          <m:sSubPr>
            <m:ctrlPr>
              <w:ins w:id="362" w:author="Dawn MacIsaac" w:date="2021-06-05T09:48:00Z">
                <w:rPr>
                  <w:rFonts w:ascii="Cambria Math"/>
                  <w:i/>
                  <w:noProof/>
                </w:rPr>
              </w:ins>
            </m:ctrlPr>
          </m:sSubPr>
          <m:e>
            <m:r>
              <w:ins w:id="363" w:author="Dawn MacIsaac" w:date="2021-06-05T09:48:00Z">
                <w:rPr>
                  <w:rFonts w:ascii="Cambria Math"/>
                  <w:noProof/>
                </w:rPr>
                <m:t>β</m:t>
              </w:ins>
            </m:r>
          </m:e>
          <m:sub>
            <m:r>
              <w:ins w:id="364" w:author="Dawn MacIsaac" w:date="2021-06-05T09:48:00Z">
                <w:rPr>
                  <w:rFonts w:ascii="Cambria Math"/>
                  <w:noProof/>
                </w:rPr>
                <m:t>p</m:t>
              </w:ins>
            </m:r>
          </m:sub>
        </m:sSub>
        <m:sSub>
          <m:sSubPr>
            <m:ctrlPr>
              <w:ins w:id="365" w:author="Dawn MacIsaac" w:date="2021-06-05T09:48:00Z">
                <w:rPr>
                  <w:rFonts w:ascii="Cambria Math"/>
                  <w:i/>
                  <w:noProof/>
                </w:rPr>
              </w:ins>
            </m:ctrlPr>
          </m:sSubPr>
          <m:e>
            <m:r>
              <w:ins w:id="366" w:author="Dawn MacIsaac" w:date="2021-06-05T09:48:00Z">
                <w:rPr>
                  <w:rFonts w:ascii="Cambria Math"/>
                  <w:noProof/>
                </w:rPr>
                <m:t>y</m:t>
              </w:ins>
            </m:r>
          </m:e>
          <m:sub>
            <m:r>
              <w:ins w:id="367" w:author="Dawn MacIsaac" w:date="2021-06-05T09:48:00Z">
                <w:rPr>
                  <w:rFonts w:ascii="Cambria Math"/>
                  <w:noProof/>
                </w:rPr>
                <m:t>t</m:t>
              </w:ins>
            </m:r>
            <m:r>
              <w:ins w:id="368" w:author="Dawn MacIsaac" w:date="2021-06-05T09:48:00Z">
                <w:rPr>
                  <w:rFonts w:ascii="Cambria Math"/>
                  <w:noProof/>
                </w:rPr>
                <m:t>-</m:t>
              </w:ins>
            </m:r>
            <m:r>
              <w:ins w:id="369" w:author="Dawn MacIsaac" w:date="2021-06-05T09:48:00Z">
                <w:rPr>
                  <w:rFonts w:ascii="Cambria Math"/>
                  <w:noProof/>
                </w:rPr>
                <m:t>p</m:t>
              </w:ins>
            </m:r>
          </m:sub>
        </m:sSub>
        <m:sSub>
          <m:sSubPr>
            <m:ctrlPr>
              <w:ins w:id="370" w:author="Dawn MacIsaac" w:date="2021-06-05T09:48:00Z">
                <w:rPr>
                  <w:rFonts w:ascii="Cambria Math"/>
                  <w:i/>
                  <w:noProof/>
                </w:rPr>
              </w:ins>
            </m:ctrlPr>
          </m:sSubPr>
          <m:e>
            <m:r>
              <w:ins w:id="371" w:author="Dawn MacIsaac" w:date="2021-06-05T09:48:00Z">
                <w:rPr>
                  <w:rFonts w:ascii="Cambria Math"/>
                  <w:noProof/>
                </w:rPr>
                <m:t>e</m:t>
              </w:ins>
            </m:r>
          </m:e>
          <m:sub>
            <m:r>
              <w:ins w:id="372" w:author="Dawn MacIsaac" w:date="2021-06-05T09:48:00Z">
                <w:rPr>
                  <w:rFonts w:ascii="Cambria Math"/>
                  <w:noProof/>
                </w:rPr>
                <m:t>t</m:t>
              </w:ins>
            </m:r>
          </m:sub>
        </m:sSub>
        <m:r>
          <w:ins w:id="373" w:author="Dawn MacIsaac" w:date="2021-06-05T09:48:00Z">
            <w:rPr>
              <w:rFonts w:ascii="Cambria Math"/>
              <w:noProof/>
            </w:rPr>
            <m:t>+</m:t>
          </w:ins>
        </m:r>
        <m:sSub>
          <m:sSubPr>
            <m:ctrlPr>
              <w:ins w:id="374" w:author="Dawn MacIsaac" w:date="2021-06-05T09:48:00Z">
                <w:rPr>
                  <w:rFonts w:ascii="Cambria Math"/>
                  <w:i/>
                  <w:noProof/>
                </w:rPr>
              </w:ins>
            </m:ctrlPr>
          </m:sSubPr>
          <m:e>
            <m:r>
              <w:ins w:id="375" w:author="Dawn MacIsaac" w:date="2021-06-05T09:48:00Z">
                <w:rPr>
                  <w:rFonts w:ascii="Cambria Math"/>
                  <w:noProof/>
                </w:rPr>
                <m:t>ϕ</m:t>
              </w:ins>
            </m:r>
          </m:e>
          <m:sub>
            <m:r>
              <w:ins w:id="376" w:author="Dawn MacIsaac" w:date="2021-06-05T09:48:00Z">
                <w:rPr>
                  <w:rFonts w:ascii="Cambria Math"/>
                  <w:noProof/>
                </w:rPr>
                <m:t>1</m:t>
              </w:ins>
            </m:r>
          </m:sub>
        </m:sSub>
        <m:sSub>
          <m:sSubPr>
            <m:ctrlPr>
              <w:ins w:id="377" w:author="Dawn MacIsaac" w:date="2021-06-05T09:48:00Z">
                <w:rPr>
                  <w:rFonts w:ascii="Cambria Math"/>
                  <w:i/>
                  <w:noProof/>
                </w:rPr>
              </w:ins>
            </m:ctrlPr>
          </m:sSubPr>
          <m:e>
            <m:r>
              <w:ins w:id="378" w:author="Dawn MacIsaac" w:date="2021-06-05T09:48:00Z">
                <w:rPr>
                  <w:rFonts w:ascii="Cambria Math"/>
                  <w:noProof/>
                </w:rPr>
                <m:t>e</m:t>
              </w:ins>
            </m:r>
          </m:e>
          <m:sub>
            <m:r>
              <w:ins w:id="379" w:author="Dawn MacIsaac" w:date="2021-06-05T09:48:00Z">
                <w:rPr>
                  <w:rFonts w:ascii="Cambria Math"/>
                  <w:noProof/>
                </w:rPr>
                <m:t>t</m:t>
              </w:ins>
            </m:r>
            <m:r>
              <w:ins w:id="380" w:author="Dawn MacIsaac" w:date="2021-06-05T09:48:00Z">
                <w:rPr>
                  <w:rFonts w:ascii="Cambria Math"/>
                  <w:noProof/>
                </w:rPr>
                <m:t>-</m:t>
              </w:ins>
            </m:r>
            <m:r>
              <w:ins w:id="381" w:author="Dawn MacIsaac" w:date="2021-06-05T09:48:00Z">
                <w:rPr>
                  <w:rFonts w:ascii="Cambria Math"/>
                  <w:noProof/>
                </w:rPr>
                <m:t>1</m:t>
              </w:ins>
            </m:r>
          </m:sub>
        </m:sSub>
        <m:r>
          <w:ins w:id="382" w:author="Dawn MacIsaac" w:date="2021-06-05T09:48:00Z">
            <w:rPr>
              <w:rFonts w:ascii="Cambria Math"/>
              <w:noProof/>
            </w:rPr>
            <m:t>+</m:t>
          </w:ins>
        </m:r>
        <m:sSub>
          <m:sSubPr>
            <m:ctrlPr>
              <w:ins w:id="383" w:author="Dawn MacIsaac" w:date="2021-06-05T09:48:00Z">
                <w:rPr>
                  <w:rFonts w:ascii="Cambria Math"/>
                  <w:i/>
                  <w:noProof/>
                </w:rPr>
              </w:ins>
            </m:ctrlPr>
          </m:sSubPr>
          <m:e>
            <m:r>
              <w:ins w:id="384" w:author="Dawn MacIsaac" w:date="2021-06-05T09:48:00Z">
                <w:rPr>
                  <w:rFonts w:ascii="Cambria Math"/>
                  <w:noProof/>
                </w:rPr>
                <m:t>ϕ</m:t>
              </w:ins>
            </m:r>
          </m:e>
          <m:sub>
            <m:r>
              <w:ins w:id="385" w:author="Dawn MacIsaac" w:date="2021-06-05T09:48:00Z">
                <w:rPr>
                  <w:rFonts w:ascii="Cambria Math"/>
                  <w:noProof/>
                </w:rPr>
                <m:t>2</m:t>
              </w:ins>
            </m:r>
          </m:sub>
        </m:sSub>
        <m:sSub>
          <m:sSubPr>
            <m:ctrlPr>
              <w:ins w:id="386" w:author="Dawn MacIsaac" w:date="2021-06-05T09:48:00Z">
                <w:rPr>
                  <w:rFonts w:ascii="Cambria Math"/>
                  <w:i/>
                  <w:noProof/>
                </w:rPr>
              </w:ins>
            </m:ctrlPr>
          </m:sSubPr>
          <m:e>
            <m:r>
              <w:ins w:id="387" w:author="Dawn MacIsaac" w:date="2021-06-05T09:48:00Z">
                <w:rPr>
                  <w:rFonts w:ascii="Cambria Math"/>
                  <w:noProof/>
                </w:rPr>
                <m:t>e</m:t>
              </w:ins>
            </m:r>
          </m:e>
          <m:sub>
            <m:r>
              <w:ins w:id="388" w:author="Dawn MacIsaac" w:date="2021-06-05T09:48:00Z">
                <w:rPr>
                  <w:rFonts w:ascii="Cambria Math"/>
                  <w:noProof/>
                </w:rPr>
                <m:t>t</m:t>
              </w:ins>
            </m:r>
            <m:r>
              <w:ins w:id="389" w:author="Dawn MacIsaac" w:date="2021-06-05T09:48:00Z">
                <w:rPr>
                  <w:rFonts w:ascii="Cambria Math"/>
                  <w:noProof/>
                </w:rPr>
                <m:t>-</m:t>
              </w:ins>
            </m:r>
            <m:r>
              <w:ins w:id="390" w:author="Dawn MacIsaac" w:date="2021-06-05T09:48:00Z">
                <w:rPr>
                  <w:rFonts w:ascii="Cambria Math"/>
                  <w:noProof/>
                </w:rPr>
                <m:t>2</m:t>
              </w:ins>
            </m:r>
          </m:sub>
        </m:sSub>
        <m:r>
          <w:ins w:id="391" w:author="Dawn MacIsaac" w:date="2021-06-05T09:48:00Z">
            <w:rPr>
              <w:rFonts w:ascii="Cambria Math"/>
              <w:noProof/>
            </w:rPr>
            <m:t>+..+</m:t>
          </w:ins>
        </m:r>
        <m:sSub>
          <m:sSubPr>
            <m:ctrlPr>
              <w:ins w:id="392" w:author="Dawn MacIsaac" w:date="2021-06-05T09:48:00Z">
                <w:rPr>
                  <w:rFonts w:ascii="Cambria Math"/>
                  <w:i/>
                  <w:noProof/>
                </w:rPr>
              </w:ins>
            </m:ctrlPr>
          </m:sSubPr>
          <m:e>
            <m:r>
              <w:ins w:id="393" w:author="Dawn MacIsaac" w:date="2021-06-05T09:48:00Z">
                <w:rPr>
                  <w:rFonts w:ascii="Cambria Math"/>
                  <w:noProof/>
                </w:rPr>
                <m:t>ϕ</m:t>
              </w:ins>
            </m:r>
          </m:e>
          <m:sub>
            <m:r>
              <w:ins w:id="394" w:author="Dawn MacIsaac" w:date="2021-06-05T09:48:00Z">
                <w:rPr>
                  <w:rFonts w:ascii="Cambria Math"/>
                  <w:noProof/>
                </w:rPr>
                <m:t>q</m:t>
              </w:ins>
            </m:r>
          </m:sub>
        </m:sSub>
        <m:sSub>
          <m:sSubPr>
            <m:ctrlPr>
              <w:ins w:id="395" w:author="Dawn MacIsaac" w:date="2021-06-05T09:48:00Z">
                <w:rPr>
                  <w:rFonts w:ascii="Cambria Math"/>
                  <w:i/>
                  <w:noProof/>
                </w:rPr>
              </w:ins>
            </m:ctrlPr>
          </m:sSubPr>
          <m:e>
            <m:r>
              <w:ins w:id="396" w:author="Dawn MacIsaac" w:date="2021-06-05T09:48:00Z">
                <w:rPr>
                  <w:rFonts w:ascii="Cambria Math"/>
                  <w:noProof/>
                </w:rPr>
                <m:t>e</m:t>
              </w:ins>
            </m:r>
          </m:e>
          <m:sub>
            <m:r>
              <w:ins w:id="397" w:author="Dawn MacIsaac" w:date="2021-06-05T09:48:00Z">
                <w:rPr>
                  <w:rFonts w:ascii="Cambria Math"/>
                  <w:noProof/>
                </w:rPr>
                <m:t>t</m:t>
              </w:ins>
            </m:r>
            <m:r>
              <w:ins w:id="398" w:author="Dawn MacIsaac" w:date="2021-06-05T09:48:00Z">
                <w:rPr>
                  <w:rFonts w:ascii="Cambria Math"/>
                  <w:noProof/>
                </w:rPr>
                <m:t>-</m:t>
              </w:ins>
            </m:r>
            <m:r>
              <w:ins w:id="399" w:author="Dawn MacIsaac" w:date="2021-06-05T09:48:00Z">
                <w:rPr>
                  <w:rFonts w:ascii="Cambria Math"/>
                  <w:noProof/>
                </w:rPr>
                <m:t>q</m:t>
              </w:ins>
            </m:r>
          </m:sub>
        </m:sSub>
      </m:oMath>
      <w:del w:id="400" w:author="Dawn MacIsaac" w:date="2021-06-05T09:48:00Z">
        <w:r w:rsidRPr="0035799E" w:rsidDel="002B086F">
          <w:rPr>
            <w:noProof/>
            <w:position w:val="-14"/>
          </w:rPr>
          <w:object w:dxaOrig="5920" w:dyaOrig="380" w14:anchorId="0255622F">
            <v:shape id="_x0000_i1034" type="#_x0000_t75" alt="" style="width:415.65pt;height:28.5pt;mso-width-percent:0;mso-height-percent:0;mso-width-percent:0;mso-height-percent:0" o:ole="">
              <v:imagedata r:id="rId31" o:title=""/>
            </v:shape>
            <o:OLEObject Type="Embed" ProgID="Equation.DSMT4" ShapeID="_x0000_i1034" DrawAspect="Content" ObjectID="_1684392311" r:id="rId32"/>
          </w:object>
        </w:r>
      </w:del>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5A7">
          <w:rPr>
            <w:noProof/>
          </w:rPr>
          <w:instrText>2</w:instrText>
        </w:r>
      </w:fldSimple>
      <w:r>
        <w:instrText>)</w:instrText>
      </w:r>
      <w:r>
        <w:fldChar w:fldCharType="end"/>
      </w:r>
    </w:p>
    <w:p w14:paraId="1F4C4BCC" w14:textId="1FD0349C" w:rsidR="00F63745" w:rsidDel="00827FFE" w:rsidRDefault="00244B88" w:rsidP="005C1197">
      <w:pPr>
        <w:pStyle w:val="BodyText"/>
        <w:rPr>
          <w:del w:id="401" w:author="Dawn MacIsaac" w:date="2021-06-05T08:13:00Z"/>
        </w:rPr>
        <w:pPrChange w:id="402" w:author="Dawn MacIsaac" w:date="2021-06-05T07:55:00Z">
          <w:pPr>
            <w:pStyle w:val="BodyText"/>
            <w:ind w:firstLine="288"/>
          </w:pPr>
        </w:pPrChange>
      </w:pPr>
      <w:ins w:id="403" w:author="Dawn MacIsaac" w:date="2021-06-05T07:47:00Z">
        <w:r>
          <w:t>w</w:t>
        </w:r>
      </w:ins>
      <w:del w:id="404" w:author="Dawn MacIsaac" w:date="2021-06-05T07:46:00Z">
        <w:r w:rsidR="00F63745" w:rsidDel="00244B88">
          <w:tab/>
          <w:delText>W</w:delText>
        </w:r>
      </w:del>
      <w:r w:rsidR="00F63745">
        <w:t>here</w:t>
      </w:r>
      <w:ins w:id="405" w:author="Dawn MacIsaac" w:date="2021-06-05T07:47:00Z">
        <w:r>
          <w:t xml:space="preserve"> </w:t>
        </w:r>
      </w:ins>
      <w:moveToRangeStart w:id="406" w:author="Dawn MacIsaac" w:date="2021-06-05T07:47:00Z" w:name="move73771695"/>
      <w:moveTo w:id="407" w:author="Dawn MacIsaac" w:date="2021-06-05T07:47:00Z">
        <w:r w:rsidRPr="00654149">
          <w:rPr>
            <w:noProof/>
            <w:position w:val="-6"/>
          </w:rPr>
          <w:object w:dxaOrig="240" w:dyaOrig="220" w14:anchorId="215ED713">
            <v:shape id="_x0000_i1063" type="#_x0000_t75" alt="" style="width:12.15pt;height:11.2pt;mso-width-percent:0;mso-height-percent:0;mso-width-percent:0;mso-height-percent:0" o:ole="">
              <v:imagedata r:id="rId33" o:title=""/>
            </v:shape>
            <o:OLEObject Type="Embed" ProgID="Equation.DSMT4" ShapeID="_x0000_i1063" DrawAspect="Content" ObjectID="_1684392312" r:id="rId34"/>
          </w:object>
        </w:r>
        <w:r>
          <w:t xml:space="preserve"> </w:t>
        </w:r>
      </w:moveTo>
      <w:ins w:id="408" w:author="Dawn MacIsaac" w:date="2021-06-05T07:52:00Z">
        <w:r w:rsidR="005C1197">
          <w:t xml:space="preserve">is estimated to account for the average change between consecutive observations, </w:t>
        </w:r>
      </w:ins>
      <w:moveTo w:id="409" w:author="Dawn MacIsaac" w:date="2021-06-05T07:47:00Z">
        <w:del w:id="410" w:author="Dawn MacIsaac" w:date="2021-06-05T07:52:00Z">
          <w:r w:rsidDel="005C1197">
            <w:delText>is the intercept that the model has estimated</w:delText>
          </w:r>
        </w:del>
      </w:moveTo>
      <w:moveToRangeEnd w:id="406"/>
      <w:del w:id="411" w:author="Dawn MacIsaac" w:date="2021-06-05T07:52:00Z">
        <w:r w:rsidR="00F63745" w:rsidDel="005C1197">
          <w:delText xml:space="preserve"> </w:delText>
        </w:r>
      </w:del>
      <m:oMath>
        <m:sSub>
          <m:sSubPr>
            <m:ctrlPr>
              <w:ins w:id="412" w:author="Dawn MacIsaac" w:date="2021-06-05T07:55:00Z">
                <w:rPr>
                  <w:rFonts w:ascii="Cambria Math"/>
                  <w:i/>
                  <w:noProof/>
                </w:rPr>
              </w:ins>
            </m:ctrlPr>
          </m:sSubPr>
          <m:e>
            <m:r>
              <w:ins w:id="413" w:author="Dawn MacIsaac" w:date="2021-06-05T07:55:00Z">
                <w:rPr>
                  <w:rFonts w:ascii="Cambria Math"/>
                  <w:noProof/>
                </w:rPr>
                <m:t>y</m:t>
              </w:ins>
            </m:r>
          </m:e>
          <m:sub>
            <m:r>
              <w:ins w:id="414" w:author="Dawn MacIsaac" w:date="2021-06-05T07:55:00Z">
                <w:rPr>
                  <w:rFonts w:ascii="Cambria Math"/>
                  <w:noProof/>
                </w:rPr>
                <m:t>t</m:t>
              </w:ins>
            </m:r>
            <m:r>
              <w:ins w:id="415" w:author="Dawn MacIsaac" w:date="2021-06-05T07:55:00Z">
                <w:rPr>
                  <w:rFonts w:ascii="Cambria Math"/>
                  <w:noProof/>
                </w:rPr>
                <m:t>-</m:t>
              </w:ins>
            </m:r>
            <m:r>
              <w:ins w:id="416" w:author="Dawn MacIsaac" w:date="2021-06-05T07:55:00Z">
                <w:rPr>
                  <w:rFonts w:ascii="Cambria Math"/>
                  <w:noProof/>
                </w:rPr>
                <m:t>n</m:t>
              </w:ins>
            </m:r>
          </m:sub>
        </m:sSub>
      </m:oMath>
      <w:del w:id="417" w:author="Dawn MacIsaac" w:date="2021-06-05T07:55:00Z">
        <w:r w:rsidR="00F63745" w:rsidRPr="00654149" w:rsidDel="005C1197">
          <w:rPr>
            <w:noProof/>
            <w:position w:val="-12"/>
          </w:rPr>
          <w:object w:dxaOrig="380" w:dyaOrig="360" w14:anchorId="20A46118">
            <v:shape id="_x0000_i1035" type="#_x0000_t75" alt="" style="width:19.65pt;height:18.7pt;mso-width-percent:0;mso-height-percent:0;mso-width-percent:0;mso-height-percent:0" o:ole="">
              <v:imagedata r:id="rId35" o:title=""/>
            </v:shape>
            <o:OLEObject Type="Embed" ProgID="Equation.DSMT4" ShapeID="_x0000_i1035" DrawAspect="Content" ObjectID="_1684392313" r:id="rId36"/>
          </w:object>
        </w:r>
      </w:del>
      <w:r w:rsidR="00F63745">
        <w:t xml:space="preserve"> is the </w:t>
      </w:r>
      <w:ins w:id="418" w:author="Dawn MacIsaac" w:date="2021-06-05T07:55:00Z">
        <w:r w:rsidR="005C1197">
          <w:t>n</w:t>
        </w:r>
        <w:r w:rsidR="005C1197" w:rsidRPr="005C1197">
          <w:rPr>
            <w:vertAlign w:val="superscript"/>
            <w:rPrChange w:id="419" w:author="Dawn MacIsaac" w:date="2021-06-05T07:55:00Z">
              <w:rPr/>
            </w:rPrChange>
          </w:rPr>
          <w:t>th</w:t>
        </w:r>
        <w:r w:rsidR="005C1197">
          <w:t xml:space="preserve"> </w:t>
        </w:r>
      </w:ins>
      <w:ins w:id="420" w:author="Dawn MacIsaac" w:date="2021-06-05T07:47:00Z">
        <w:r>
          <w:t xml:space="preserve"> </w:t>
        </w:r>
      </w:ins>
      <w:commentRangeStart w:id="421"/>
      <w:r w:rsidR="00F63745">
        <w:t>lag</w:t>
      </w:r>
      <w:ins w:id="422" w:author="Dawn MacIsaac" w:date="2021-06-05T07:57:00Z">
        <w:r w:rsidR="005C1197">
          <w:t xml:space="preserve"> value</w:t>
        </w:r>
      </w:ins>
      <w:del w:id="423" w:author="Dawn MacIsaac" w:date="2021-06-05T07:47:00Z">
        <w:r w:rsidR="00F63745" w:rsidDel="00244B88">
          <w:delText>1</w:delText>
        </w:r>
      </w:del>
      <w:commentRangeEnd w:id="421"/>
      <w:r w:rsidR="00CF644F">
        <w:rPr>
          <w:rStyle w:val="CommentReference"/>
        </w:rPr>
        <w:commentReference w:id="421"/>
      </w:r>
      <w:r w:rsidR="00F63745">
        <w:t xml:space="preserve"> of the time series</w:t>
      </w:r>
      <w:commentRangeStart w:id="424"/>
      <w:r w:rsidR="00F63745">
        <w:t>,</w:t>
      </w:r>
      <w:ins w:id="425" w:author="Dawn MacIsaac" w:date="2021-06-05T07:57:00Z">
        <w:r w:rsidR="005C1197">
          <w:t xml:space="preserve"> </w:t>
        </w:r>
      </w:ins>
      <m:oMath>
        <m:sSub>
          <m:sSubPr>
            <m:ctrlPr>
              <w:ins w:id="426" w:author="Dawn MacIsaac" w:date="2021-06-05T07:57:00Z">
                <w:rPr>
                  <w:rFonts w:ascii="Cambria Math"/>
                  <w:i/>
                  <w:noProof/>
                </w:rPr>
              </w:ins>
            </m:ctrlPr>
          </m:sSubPr>
          <m:e>
            <m:r>
              <w:ins w:id="427" w:author="Dawn MacIsaac" w:date="2021-06-05T07:57:00Z">
                <w:rPr>
                  <w:rFonts w:ascii="Cambria Math"/>
                  <w:noProof/>
                </w:rPr>
                <m:t>e</m:t>
              </w:ins>
            </m:r>
          </m:e>
          <m:sub>
            <m:r>
              <w:ins w:id="428" w:author="Dawn MacIsaac" w:date="2021-06-05T07:57:00Z">
                <w:rPr>
                  <w:rFonts w:ascii="Cambria Math"/>
                  <w:noProof/>
                </w:rPr>
                <m:t>t</m:t>
              </w:ins>
            </m:r>
            <m:r>
              <w:ins w:id="429" w:author="Dawn MacIsaac" w:date="2021-06-05T07:57:00Z">
                <w:rPr>
                  <w:rFonts w:ascii="Cambria Math"/>
                  <w:noProof/>
                </w:rPr>
                <m:t>-</m:t>
              </w:ins>
            </m:r>
            <m:r>
              <w:ins w:id="430" w:author="Dawn MacIsaac" w:date="2021-06-05T07:57:00Z">
                <w:rPr>
                  <w:rFonts w:ascii="Cambria Math"/>
                  <w:noProof/>
                </w:rPr>
                <m:t>n</m:t>
              </w:ins>
            </m:r>
          </m:sub>
        </m:sSub>
      </m:oMath>
      <w:ins w:id="431" w:author="Dawn MacIsaac" w:date="2021-06-05T07:57:00Z">
        <w:r w:rsidR="005C1197">
          <w:t xml:space="preserve"> is the</w:t>
        </w:r>
      </w:ins>
      <w:ins w:id="432" w:author="Dawn MacIsaac" w:date="2021-06-05T07:58:00Z">
        <w:r w:rsidR="005C1197">
          <w:t xml:space="preserve"> </w:t>
        </w:r>
        <w:r w:rsidR="005C1197">
          <w:t>n</w:t>
        </w:r>
        <w:r w:rsidR="005C1197" w:rsidRPr="00BE7E05">
          <w:rPr>
            <w:vertAlign w:val="superscript"/>
          </w:rPr>
          <w:t>th</w:t>
        </w:r>
        <w:r w:rsidR="005C1197">
          <w:t xml:space="preserve">  </w:t>
        </w:r>
        <w:commentRangeStart w:id="433"/>
        <w:r w:rsidR="005C1197">
          <w:t xml:space="preserve">lag </w:t>
        </w:r>
        <w:commentRangeEnd w:id="433"/>
        <w:r w:rsidR="005C1197">
          <w:t>error</w:t>
        </w:r>
        <w:r w:rsidR="005C1197">
          <w:rPr>
            <w:rStyle w:val="CommentReference"/>
          </w:rPr>
          <w:commentReference w:id="433"/>
        </w:r>
        <w:r w:rsidR="005C1197">
          <w:t xml:space="preserve"> of the time series</w:t>
        </w:r>
        <w:r w:rsidR="005C1197">
          <w:t xml:space="preserve">, and </w:t>
        </w:r>
      </w:ins>
      <w:ins w:id="434" w:author="Dawn MacIsaac" w:date="2021-06-05T07:57:00Z">
        <w:r w:rsidR="005C1197">
          <w:t xml:space="preserve"> </w:t>
        </w:r>
      </w:ins>
      <w:r w:rsidR="00F63745">
        <w:t xml:space="preserve"> </w:t>
      </w:r>
      <m:oMath>
        <m:sSub>
          <m:sSubPr>
            <m:ctrlPr>
              <w:ins w:id="435" w:author="Dawn MacIsaac" w:date="2021-06-05T07:55:00Z">
                <w:rPr>
                  <w:rFonts w:ascii="Cambria Math"/>
                  <w:i/>
                  <w:noProof/>
                </w:rPr>
              </w:ins>
            </m:ctrlPr>
          </m:sSubPr>
          <m:e>
            <m:r>
              <w:ins w:id="436" w:author="Dawn MacIsaac" w:date="2021-06-05T07:55:00Z">
                <w:rPr>
                  <w:rFonts w:ascii="Cambria Math"/>
                  <w:noProof/>
                </w:rPr>
                <m:t>β</m:t>
              </w:ins>
            </m:r>
          </m:e>
          <m:sub>
            <m:r>
              <w:ins w:id="437" w:author="Dawn MacIsaac" w:date="2021-06-05T07:56:00Z">
                <w:rPr>
                  <w:rFonts w:ascii="Cambria Math"/>
                  <w:noProof/>
                </w:rPr>
                <m:t>n</m:t>
              </w:ins>
            </m:r>
          </m:sub>
        </m:sSub>
      </m:oMath>
      <w:ins w:id="438" w:author="Dawn MacIsaac" w:date="2021-06-05T07:58:00Z">
        <w:r w:rsidR="005C1197">
          <w:t xml:space="preserve"> and </w:t>
        </w:r>
      </w:ins>
      <m:oMath>
        <m:sSub>
          <m:sSubPr>
            <m:ctrlPr>
              <w:ins w:id="439" w:author="Dawn MacIsaac" w:date="2021-06-05T07:58:00Z">
                <w:rPr>
                  <w:rFonts w:ascii="Cambria Math" w:hAnsi="Cambria Math"/>
                  <w:i/>
                </w:rPr>
              </w:ins>
            </m:ctrlPr>
          </m:sSubPr>
          <m:e>
            <m:r>
              <w:ins w:id="440" w:author="Dawn MacIsaac" w:date="2021-06-05T07:59:00Z">
                <w:rPr>
                  <w:rFonts w:ascii="Cambria Math" w:hAnsi="Cambria Math"/>
                </w:rPr>
                <m:t>ϕ</m:t>
              </w:ins>
            </m:r>
          </m:e>
          <m:sub>
            <m:r>
              <w:ins w:id="441" w:author="Dawn MacIsaac" w:date="2021-06-05T08:00:00Z">
                <w:rPr>
                  <w:rFonts w:ascii="Cambria Math" w:hAnsi="Cambria Math"/>
                </w:rPr>
                <m:t>n</m:t>
              </w:ins>
            </m:r>
          </m:sub>
        </m:sSub>
      </m:oMath>
      <w:del w:id="442" w:author="Dawn MacIsaac" w:date="2021-06-05T07:55:00Z">
        <w:r w:rsidR="00F63745" w:rsidRPr="00654149" w:rsidDel="005C1197">
          <w:rPr>
            <w:noProof/>
            <w:position w:val="-12"/>
          </w:rPr>
          <w:object w:dxaOrig="260" w:dyaOrig="360" w14:anchorId="5D2D9C27">
            <v:shape id="_x0000_i1036" type="#_x0000_t75" alt="" style="width:12.6pt;height:18.7pt;mso-width-percent:0;mso-height-percent:0;mso-width-percent:0;mso-height-percent:0" o:ole="">
              <v:imagedata r:id="rId37" o:title=""/>
            </v:shape>
            <o:OLEObject Type="Embed" ProgID="Equation.DSMT4" ShapeID="_x0000_i1036" DrawAspect="Content" ObjectID="_1684392314" r:id="rId38"/>
          </w:object>
        </w:r>
      </w:del>
      <w:r w:rsidR="00F63745">
        <w:t xml:space="preserve"> </w:t>
      </w:r>
      <w:del w:id="443" w:author="Dawn MacIsaac" w:date="2021-06-05T08:00:00Z">
        <w:r w:rsidR="00F63745" w:rsidDel="005C1197">
          <w:delText xml:space="preserve">is </w:delText>
        </w:r>
      </w:del>
      <w:ins w:id="444" w:author="Dawn MacIsaac" w:date="2021-06-05T08:00:00Z">
        <w:r w:rsidR="005C1197">
          <w:t>are</w:t>
        </w:r>
        <w:r w:rsidR="005C1197">
          <w:t xml:space="preserve"> </w:t>
        </w:r>
      </w:ins>
      <w:del w:id="445" w:author="Dawn MacIsaac" w:date="2021-06-05T07:56:00Z">
        <w:r w:rsidR="00F63745" w:rsidDel="005C1197">
          <w:delText xml:space="preserve">the </w:delText>
        </w:r>
      </w:del>
      <w:ins w:id="446" w:author="Dawn MacIsaac" w:date="2021-06-05T07:56:00Z">
        <w:r w:rsidR="005C1197">
          <w:t>n</w:t>
        </w:r>
        <w:r w:rsidR="005C1197" w:rsidRPr="005C1197">
          <w:rPr>
            <w:vertAlign w:val="superscript"/>
            <w:rPrChange w:id="447" w:author="Dawn MacIsaac" w:date="2021-06-05T07:56:00Z">
              <w:rPr/>
            </w:rPrChange>
          </w:rPr>
          <w:t>th</w:t>
        </w:r>
        <w:r w:rsidR="005C1197">
          <w:t xml:space="preserve"> </w:t>
        </w:r>
      </w:ins>
      <w:r w:rsidR="00F63745">
        <w:t>coefficient</w:t>
      </w:r>
      <w:ins w:id="448" w:author="Dawn MacIsaac" w:date="2021-06-05T08:00:00Z">
        <w:r w:rsidR="005C1197">
          <w:t>s</w:t>
        </w:r>
      </w:ins>
      <w:r w:rsidR="00F63745">
        <w:t xml:space="preserve"> </w:t>
      </w:r>
      <w:commentRangeEnd w:id="424"/>
      <w:r w:rsidR="00CF644F">
        <w:rPr>
          <w:rStyle w:val="CommentReference"/>
        </w:rPr>
        <w:commentReference w:id="424"/>
      </w:r>
      <w:r w:rsidR="00F63745">
        <w:t xml:space="preserve">of </w:t>
      </w:r>
      <w:del w:id="449" w:author="Dawn MacIsaac" w:date="2021-06-05T07:47:00Z">
        <w:r w:rsidR="00F63745" w:rsidDel="00244B88">
          <w:delText xml:space="preserve">lag1 </w:delText>
        </w:r>
      </w:del>
      <w:ins w:id="450" w:author="Dawn MacIsaac" w:date="2021-06-05T07:47:00Z">
        <w:r>
          <w:t>that</w:t>
        </w:r>
        <w:r>
          <w:t xml:space="preserve"> </w:t>
        </w:r>
        <w:r>
          <w:t>lag</w:t>
        </w:r>
      </w:ins>
      <w:ins w:id="451" w:author="Dawn MacIsaac" w:date="2021-06-05T08:00:00Z">
        <w:r w:rsidR="005C1197">
          <w:t xml:space="preserve"> terms</w:t>
        </w:r>
      </w:ins>
      <w:ins w:id="452" w:author="Dawn MacIsaac" w:date="2021-06-05T07:47:00Z">
        <w:r>
          <w:t xml:space="preserve"> </w:t>
        </w:r>
      </w:ins>
      <w:r w:rsidR="00F63745">
        <w:t>estimated by the model</w:t>
      </w:r>
      <w:ins w:id="453" w:author="Dawn MacIsaac" w:date="2021-06-05T08:11:00Z">
        <w:r w:rsidR="00586E08">
          <w:t xml:space="preserve"> to minimize the error</w:t>
        </w:r>
      </w:ins>
      <w:del w:id="454" w:author="Dawn MacIsaac" w:date="2021-06-05T08:00:00Z">
        <w:r w:rsidR="00F63745" w:rsidDel="005C1197">
          <w:delText xml:space="preserve">, </w:delText>
        </w:r>
      </w:del>
      <w:moveFromRangeStart w:id="455" w:author="Dawn MacIsaac" w:date="2021-06-05T07:47:00Z" w:name="move73771695"/>
      <w:moveFrom w:id="456" w:author="Dawn MacIsaac" w:date="2021-06-05T07:47:00Z">
        <w:del w:id="457" w:author="Dawn MacIsaac" w:date="2021-06-05T08:00:00Z">
          <w:r w:rsidR="00F63745" w:rsidRPr="00654149" w:rsidDel="005C1197">
            <w:rPr>
              <w:noProof/>
              <w:position w:val="-6"/>
            </w:rPr>
            <w:object w:dxaOrig="240" w:dyaOrig="220" w14:anchorId="39CC6B1F">
              <v:shape id="_x0000_i1037" type="#_x0000_t75" alt="" style="width:12.15pt;height:11.2pt;mso-width-percent:0;mso-height-percent:0;mso-width-percent:0;mso-height-percent:0" o:ole="">
                <v:imagedata r:id="rId33" o:title=""/>
              </v:shape>
              <o:OLEObject Type="Embed" ProgID="Equation.DSMT4" ShapeID="_x0000_i1037" DrawAspect="Content" ObjectID="_1684392315" r:id="rId39"/>
            </w:object>
          </w:r>
          <w:r w:rsidR="00F63745" w:rsidDel="005C1197">
            <w:delText xml:space="preserve"> is the intercept that </w:delText>
          </w:r>
          <w:r w:rsidR="006143C7" w:rsidDel="005C1197">
            <w:delText>the model has estimated</w:delText>
          </w:r>
        </w:del>
      </w:moveFrom>
      <w:moveFromRangeEnd w:id="455"/>
      <w:del w:id="458" w:author="Dawn MacIsaac" w:date="2021-06-05T07:53:00Z">
        <w:r w:rsidR="00F63745" w:rsidDel="005C1197">
          <w:delText xml:space="preserve">, </w:delText>
        </w:r>
      </w:del>
      <w:del w:id="459" w:author="Dawn MacIsaac" w:date="2021-06-05T08:00:00Z">
        <w:r w:rsidR="00F63745" w:rsidRPr="0080293D" w:rsidDel="005C1197">
          <w:rPr>
            <w:noProof/>
            <w:position w:val="-6"/>
          </w:rPr>
          <w:object w:dxaOrig="180" w:dyaOrig="220" w14:anchorId="72364DC3">
            <v:shape id="_x0000_i1038" type="#_x0000_t75" alt="" style="width:8.9pt;height:11.2pt;mso-width-percent:0;mso-height-percent:0;mso-width-percent:0;mso-height-percent:0" o:ole="">
              <v:imagedata r:id="rId40" o:title=""/>
            </v:shape>
            <o:OLEObject Type="Embed" ProgID="Equation.DSMT4" ShapeID="_x0000_i1038" DrawAspect="Content" ObjectID="_1684392316" r:id="rId41"/>
          </w:object>
        </w:r>
        <w:r w:rsidR="00F63745" w:rsidDel="005C1197">
          <w:delText xml:space="preserve"> are the error terms from respective lags</w:delText>
        </w:r>
      </w:del>
      <w:r w:rsidR="00F63745">
        <w:t xml:space="preserve">. </w:t>
      </w:r>
      <w:ins w:id="460" w:author="Dawn MacIsaac" w:date="2021-06-05T08:02:00Z">
        <w:r w:rsidR="005C1197">
          <w:t xml:space="preserve">  Other parameters in the model include </w:t>
        </w:r>
      </w:ins>
      <w:ins w:id="461" w:author="Dawn MacIsaac" w:date="2021-06-05T08:01:00Z">
        <w:r w:rsidR="005C1197">
          <w:t>the AR order,</w:t>
        </w:r>
      </w:ins>
      <w:ins w:id="462" w:author="Dawn MacIsaac" w:date="2021-06-05T08:02:00Z">
        <w:r w:rsidR="007002F2">
          <w:t xml:space="preserve"> </w:t>
        </w:r>
      </w:ins>
      <w:ins w:id="463" w:author="Dawn MacIsaac" w:date="2021-06-05T08:03:00Z">
        <w:r w:rsidR="007002F2" w:rsidRPr="007002F2">
          <w:rPr>
            <w:i/>
            <w:iCs/>
            <w:rPrChange w:id="464" w:author="Dawn MacIsaac" w:date="2021-06-05T08:03:00Z">
              <w:rPr/>
            </w:rPrChange>
          </w:rPr>
          <w:t>p</w:t>
        </w:r>
      </w:ins>
      <w:ins w:id="465" w:author="Dawn MacIsaac" w:date="2021-06-05T08:02:00Z">
        <w:r w:rsidR="007002F2">
          <w:t xml:space="preserve">, </w:t>
        </w:r>
      </w:ins>
      <w:ins w:id="466" w:author="Dawn MacIsaac" w:date="2021-06-05T08:01:00Z">
        <w:r w:rsidR="005C1197">
          <w:t>the MA order,</w:t>
        </w:r>
      </w:ins>
      <w:ins w:id="467" w:author="Dawn MacIsaac" w:date="2021-06-05T08:03:00Z">
        <w:r w:rsidR="007002F2">
          <w:t xml:space="preserve"> </w:t>
        </w:r>
        <w:r w:rsidR="007002F2" w:rsidRPr="007002F2">
          <w:rPr>
            <w:i/>
            <w:iCs/>
            <w:rPrChange w:id="468" w:author="Dawn MacIsaac" w:date="2021-06-05T08:03:00Z">
              <w:rPr/>
            </w:rPrChange>
          </w:rPr>
          <w:t>q</w:t>
        </w:r>
        <w:r w:rsidR="007002F2">
          <w:t xml:space="preserve">, </w:t>
        </w:r>
      </w:ins>
      <w:ins w:id="469" w:author="Dawn MacIsaac" w:date="2021-06-05T08:01:00Z">
        <w:r w:rsidR="005C1197">
          <w:t xml:space="preserve"> and </w:t>
        </w:r>
      </w:ins>
      <w:ins w:id="470" w:author="Dawn MacIsaac" w:date="2021-06-05T08:03:00Z">
        <w:r w:rsidR="007002F2">
          <w:t>the differencing order</w:t>
        </w:r>
      </w:ins>
      <w:ins w:id="471" w:author="Dawn MacIsaac" w:date="2021-06-05T08:04:00Z">
        <w:r w:rsidR="007002F2">
          <w:t>,</w:t>
        </w:r>
      </w:ins>
      <w:ins w:id="472" w:author="Dawn MacIsaac" w:date="2021-06-05T08:03:00Z">
        <w:r w:rsidR="007002F2">
          <w:t xml:space="preserve"> </w:t>
        </w:r>
      </w:ins>
      <w:ins w:id="473" w:author="Dawn MacIsaac" w:date="2021-06-05T08:01:00Z">
        <w:r w:rsidR="005C1197" w:rsidRPr="007002F2">
          <w:rPr>
            <w:i/>
            <w:iCs/>
            <w:rPrChange w:id="474" w:author="Dawn MacIsaac" w:date="2021-06-05T08:04:00Z">
              <w:rPr/>
            </w:rPrChange>
          </w:rPr>
          <w:t>d</w:t>
        </w:r>
      </w:ins>
      <w:ins w:id="475" w:author="Dawn MacIsaac" w:date="2021-06-05T08:09:00Z">
        <w:r w:rsidR="007002F2">
          <w:rPr>
            <w:i/>
            <w:iCs/>
          </w:rPr>
          <w:t xml:space="preserve">.  </w:t>
        </w:r>
      </w:ins>
      <w:ins w:id="476" w:author="Dawn MacIsaac" w:date="2021-06-05T08:04:00Z">
        <w:r w:rsidR="007002F2">
          <w:t xml:space="preserve"> </w:t>
        </w:r>
      </w:ins>
      <w:ins w:id="477" w:author="Dawn MacIsaac" w:date="2021-06-05T08:09:00Z">
        <w:r w:rsidR="007002F2">
          <w:t xml:space="preserve">Differencing is required </w:t>
        </w:r>
      </w:ins>
      <w:ins w:id="478" w:author="Dawn MacIsaac" w:date="2021-06-05T08:04:00Z">
        <w:r w:rsidR="007002F2">
          <w:t xml:space="preserve">since </w:t>
        </w:r>
      </w:ins>
      <w:ins w:id="479" w:author="Dawn MacIsaac" w:date="2021-06-05T08:08:00Z">
        <w:r w:rsidR="007002F2">
          <w:t>linear regression models</w:t>
        </w:r>
      </w:ins>
      <w:ins w:id="480" w:author="Dawn MacIsaac" w:date="2021-06-05T08:04:00Z">
        <w:r w:rsidR="007002F2">
          <w:t xml:space="preserve"> </w:t>
        </w:r>
      </w:ins>
      <w:ins w:id="481" w:author="Dawn MacIsaac" w:date="2021-06-05T08:09:00Z">
        <w:r w:rsidR="007002F2">
          <w:t>work</w:t>
        </w:r>
      </w:ins>
      <w:ins w:id="482" w:author="Dawn MacIsaac" w:date="2021-06-05T08:04:00Z">
        <w:r w:rsidR="007002F2">
          <w:t xml:space="preserve"> </w:t>
        </w:r>
      </w:ins>
      <w:ins w:id="483" w:author="Dawn MacIsaac" w:date="2021-06-05T08:09:00Z">
        <w:r w:rsidR="007002F2">
          <w:t xml:space="preserve">better when </w:t>
        </w:r>
      </w:ins>
      <w:ins w:id="484" w:author="Dawn MacIsaac" w:date="2021-06-05T08:04:00Z">
        <w:r w:rsidR="007002F2">
          <w:t xml:space="preserve">applied to stationary </w:t>
        </w:r>
        <w:r w:rsidR="007002F2">
          <w:lastRenderedPageBreak/>
          <w:t>signals</w:t>
        </w:r>
      </w:ins>
      <w:ins w:id="485" w:author="Dawn MacIsaac" w:date="2021-06-05T08:06:00Z">
        <w:r w:rsidR="007002F2">
          <w:t xml:space="preserve"> </w:t>
        </w:r>
        <w:r w:rsidR="007002F2">
          <w:fldChar w:fldCharType="begin" w:fldLock="1"/>
        </w:r>
        <w:r w:rsidR="007002F2">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0]","plainTextFormattedCitation":"[40]","previouslyFormattedCitation":"[40]"},"properties":{"noteIndex":0},"schema":"https://github.com/citation-style-language/schema/raw/master/csl-citation.json"}</w:instrText>
        </w:r>
        <w:r w:rsidR="007002F2">
          <w:fldChar w:fldCharType="separate"/>
        </w:r>
        <w:r w:rsidR="007002F2" w:rsidRPr="003364F3">
          <w:rPr>
            <w:noProof/>
          </w:rPr>
          <w:t>[40]</w:t>
        </w:r>
        <w:r w:rsidR="007002F2">
          <w:fldChar w:fldCharType="end"/>
        </w:r>
      </w:ins>
      <w:ins w:id="486" w:author="Dawn MacIsaac" w:date="2021-06-05T08:09:00Z">
        <w:r w:rsidR="007002F2">
          <w:t xml:space="preserve">, </w:t>
        </w:r>
        <w:r w:rsidR="007002F2">
          <w:fldChar w:fldCharType="begin" w:fldLock="1"/>
        </w:r>
        <w:r w:rsidR="007002F2">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1]","plainTextFormattedCitation":"[41]","previouslyFormattedCitation":"[41]"},"properties":{"noteIndex":0},"schema":"https://github.com/citation-style-language/schema/raw/master/csl-citation.json"}</w:instrText>
        </w:r>
        <w:r w:rsidR="007002F2">
          <w:fldChar w:fldCharType="separate"/>
        </w:r>
        <w:r w:rsidR="007002F2" w:rsidRPr="003364F3">
          <w:rPr>
            <w:noProof/>
          </w:rPr>
          <w:t>[41]</w:t>
        </w:r>
        <w:r w:rsidR="007002F2">
          <w:fldChar w:fldCharType="end"/>
        </w:r>
      </w:ins>
      <w:ins w:id="487" w:author="Dawn MacIsaac" w:date="2021-06-05T08:06:00Z">
        <w:r w:rsidR="007002F2" w:rsidRPr="002609B6">
          <w:t>.</w:t>
        </w:r>
      </w:ins>
      <w:ins w:id="488" w:author="Dawn MacIsaac" w:date="2021-06-05T08:04:00Z">
        <w:r w:rsidR="007002F2">
          <w:t xml:space="preserve"> </w:t>
        </w:r>
      </w:ins>
      <w:commentRangeStart w:id="489"/>
      <w:del w:id="490" w:author="Dawn MacIsaac" w:date="2021-06-05T08:04:00Z">
        <w:r w:rsidR="006143C7" w:rsidDel="007002F2">
          <w:delText>In its basic form, ARIMA’s</w:delText>
        </w:r>
        <w:r w:rsidR="00F63745" w:rsidDel="007002F2">
          <w:delText xml:space="preserve"> forecast </w:delText>
        </w:r>
        <w:r w:rsidR="00F63745" w:rsidRPr="00524BCE" w:rsidDel="007002F2">
          <w:rPr>
            <w:noProof/>
            <w:position w:val="-12"/>
          </w:rPr>
          <w:object w:dxaOrig="260" w:dyaOrig="360" w14:anchorId="28523950">
            <v:shape id="_x0000_i1039" type="#_x0000_t75" alt="" style="width:12.6pt;height:18.7pt;mso-width-percent:0;mso-height-percent:0;mso-width-percent:0;mso-height-percent:0" o:ole="">
              <v:imagedata r:id="rId42" o:title=""/>
            </v:shape>
            <o:OLEObject Type="Embed" ProgID="Equation.DSMT4" ShapeID="_x0000_i1039" DrawAspect="Content" ObjectID="_1684392317" r:id="rId43"/>
          </w:object>
        </w:r>
        <w:r w:rsidR="00F63745" w:rsidDel="007002F2">
          <w:delText xml:space="preserve"> is the sum of a constant, the linear combination lags of </w:delText>
        </w:r>
        <w:r w:rsidR="00F63745" w:rsidRPr="00524BCE" w:rsidDel="007002F2">
          <w:rPr>
            <w:noProof/>
            <w:position w:val="-10"/>
          </w:rPr>
          <w:object w:dxaOrig="220" w:dyaOrig="260" w14:anchorId="756D751F">
            <v:shape id="_x0000_i1040" type="#_x0000_t75" alt="" style="width:11.2pt;height:12.6pt;mso-width-percent:0;mso-height-percent:0;mso-width-percent:0;mso-height-percent:0" o:ole="">
              <v:imagedata r:id="rId44" o:title=""/>
            </v:shape>
            <o:OLEObject Type="Embed" ProgID="Equation.DSMT4" ShapeID="_x0000_i1040" DrawAspect="Content" ObjectID="_1684392318" r:id="rId45"/>
          </w:object>
        </w:r>
        <w:r w:rsidR="00F63745" w:rsidDel="007002F2">
          <w:delText>(up to p lags), and the linear combination of lagged forecast errors (up to q lags)</w:delText>
        </w:r>
      </w:del>
      <w:commentRangeEnd w:id="489"/>
      <w:r w:rsidR="00CF644F">
        <w:rPr>
          <w:rStyle w:val="CommentReference"/>
        </w:rPr>
        <w:commentReference w:id="489"/>
      </w:r>
      <w:del w:id="491" w:author="Dawn MacIsaac" w:date="2021-06-05T08:04:00Z">
        <w:r w:rsidR="00F63745" w:rsidDel="007002F2">
          <w:delText>.</w:delText>
        </w:r>
      </w:del>
      <w:ins w:id="492" w:author="Dawn MacIsaac" w:date="2021-06-05T08:04:00Z">
        <w:r w:rsidR="007002F2">
          <w:t xml:space="preserve"> </w:t>
        </w:r>
      </w:ins>
      <w:ins w:id="493" w:author="Dawn MacIsaac" w:date="2021-06-05T08:12:00Z">
        <w:r w:rsidR="00827FFE">
          <w:t xml:space="preserve">For load forecasting, </w:t>
        </w:r>
      </w:ins>
      <w:ins w:id="494" w:author="Dawn MacIsaac" w:date="2021-06-05T08:13:00Z">
        <w:r w:rsidR="00827FFE">
          <w:t>exogenous</w:t>
        </w:r>
      </w:ins>
      <w:ins w:id="495" w:author="Dawn MacIsaac" w:date="2021-06-05T08:12:00Z">
        <w:r w:rsidR="00827FFE">
          <w:t xml:space="preserve"> </w:t>
        </w:r>
      </w:ins>
      <w:ins w:id="496" w:author="Dawn MacIsaac" w:date="2021-06-05T08:13:00Z">
        <w:r w:rsidR="00827FFE">
          <w:t xml:space="preserve">variables such as </w:t>
        </w:r>
      </w:ins>
      <w:del w:id="497" w:author="Dawn MacIsaac" w:date="2021-06-05T08:05:00Z">
        <w:r w:rsidR="00F63745" w:rsidDel="007002F2">
          <w:delText xml:space="preserve"> </w:delText>
        </w:r>
        <w:commentRangeStart w:id="498"/>
        <w:r w:rsidR="0040606D" w:rsidDel="007002F2">
          <w:delText>An ARIMA model is characterized by p, d, q</w:delText>
        </w:r>
        <w:r w:rsidR="006143C7" w:rsidDel="007002F2">
          <w:delText>,</w:delText>
        </w:r>
        <w:r w:rsidR="0040606D" w:rsidDel="007002F2">
          <w:delText xml:space="preserve"> </w:delText>
        </w:r>
        <w:commentRangeEnd w:id="498"/>
        <w:r w:rsidR="009B786A" w:rsidDel="007002F2">
          <w:rPr>
            <w:rStyle w:val="CommentReference"/>
          </w:rPr>
          <w:commentReference w:id="498"/>
        </w:r>
        <w:r w:rsidR="0040606D" w:rsidDel="007002F2">
          <w:delText>where p is the order of the AR term, q is the order of the MA term, and d is the number of differenc</w:delText>
        </w:r>
        <w:r w:rsidR="0004030A" w:rsidDel="007002F2">
          <w:delText>es</w:delText>
        </w:r>
        <w:r w:rsidR="0040606D" w:rsidDel="007002F2">
          <w:delText xml:space="preserve"> required to make the time series stationary.</w:delText>
        </w:r>
      </w:del>
    </w:p>
    <w:p w14:paraId="582CDA64" w14:textId="1ADD91E5" w:rsidR="00F26D2F" w:rsidRDefault="0040606D" w:rsidP="00F26D2F">
      <w:pPr>
        <w:pStyle w:val="BodyText"/>
        <w:rPr>
          <w:ins w:id="499" w:author="Dawn MacIsaac" w:date="2021-06-05T08:14:00Z"/>
        </w:rPr>
      </w:pPr>
      <w:del w:id="500" w:author="Dawn MacIsaac" w:date="2021-06-05T08:06:00Z">
        <w:r w:rsidDel="007002F2">
          <w:delText xml:space="preserve"> </w:delText>
        </w:r>
        <w:r w:rsidRPr="002609B6" w:rsidDel="007002F2">
          <w:delText xml:space="preserve">An ARIMA model is </w:delText>
        </w:r>
        <w:commentRangeStart w:id="501"/>
        <w:r w:rsidR="006143C7" w:rsidDel="007002F2">
          <w:delText>where</w:delText>
        </w:r>
        <w:commentRangeEnd w:id="501"/>
        <w:r w:rsidR="00CF644F" w:rsidDel="007002F2">
          <w:rPr>
            <w:rStyle w:val="CommentReference"/>
          </w:rPr>
          <w:commentReference w:id="501"/>
        </w:r>
        <w:r w:rsidR="006143C7" w:rsidDel="007002F2">
          <w:delText xml:space="preserve"> the time series was differenced at least once to make it stationary and</w:delText>
        </w:r>
        <w:r w:rsidRPr="002609B6" w:rsidDel="007002F2">
          <w:delText xml:space="preserve"> combine the </w:delText>
        </w:r>
        <w:commentRangeStart w:id="502"/>
        <w:r w:rsidRPr="002609B6" w:rsidDel="007002F2">
          <w:delText xml:space="preserve">AR and the MA </w:delText>
        </w:r>
        <w:commentRangeEnd w:id="502"/>
        <w:r w:rsidR="00CF644F" w:rsidDel="007002F2">
          <w:rPr>
            <w:rStyle w:val="CommentReference"/>
          </w:rPr>
          <w:commentReference w:id="502"/>
        </w:r>
        <w:r w:rsidRPr="002609B6" w:rsidDel="007002F2">
          <w:delText>terms</w:delText>
        </w:r>
        <w:r w:rsidDel="007002F2">
          <w:delText xml:space="preserve"> </w:delText>
        </w:r>
        <w:r w:rsidDel="007002F2">
          <w:fldChar w:fldCharType="begin" w:fldLock="1"/>
        </w:r>
        <w:r w:rsidR="003364F3" w:rsidDel="007002F2">
          <w:del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0]","plainTextFormattedCitation":"[40]","previouslyFormattedCitation":"[40]"},"properties":{"noteIndex":0},"schema":"https://github.com/citation-style-language/schema/raw/master/csl-citation.json"}</w:delInstrText>
        </w:r>
        <w:r w:rsidDel="007002F2">
          <w:fldChar w:fldCharType="separate"/>
        </w:r>
        <w:r w:rsidR="003364F3" w:rsidRPr="003364F3" w:rsidDel="007002F2">
          <w:rPr>
            <w:noProof/>
          </w:rPr>
          <w:delText>[40]</w:delText>
        </w:r>
        <w:r w:rsidDel="007002F2">
          <w:fldChar w:fldCharType="end"/>
        </w:r>
        <w:r w:rsidRPr="002609B6" w:rsidDel="007002F2">
          <w:delText>.</w:delText>
        </w:r>
      </w:del>
      <w:del w:id="503" w:author="Dawn MacIsaac" w:date="2021-06-05T08:10:00Z">
        <w:r w:rsidR="00F63745" w:rsidDel="007002F2">
          <w:delText xml:space="preserve"> </w:delText>
        </w:r>
        <w:r w:rsidR="00880359" w:rsidDel="007002F2">
          <w:delText xml:space="preserve">Building an ARIMA model requires the time series to be stationary because the term </w:delText>
        </w:r>
        <w:r w:rsidR="006143C7" w:rsidDel="007002F2">
          <w:delText>“</w:delText>
        </w:r>
        <w:r w:rsidR="00880359" w:rsidDel="007002F2">
          <w:delText>Auto</w:delText>
        </w:r>
        <w:r w:rsidR="0004030A" w:rsidDel="007002F2">
          <w:delText>-</w:delText>
        </w:r>
        <w:r w:rsidR="00880359" w:rsidDel="007002F2">
          <w:delText>Regressive</w:delText>
        </w:r>
        <w:r w:rsidR="006143C7" w:rsidDel="007002F2">
          <w:delText>”</w:delText>
        </w:r>
        <w:r w:rsidR="00880359" w:rsidDel="007002F2">
          <w:delText xml:space="preserve"> in ARIMA means </w:delText>
        </w:r>
        <w:commentRangeStart w:id="504"/>
        <w:r w:rsidR="00880359" w:rsidDel="007002F2">
          <w:delText xml:space="preserve">we </w:delText>
        </w:r>
        <w:r w:rsidR="00C6637B" w:rsidDel="007002F2">
          <w:delText>deal</w:delText>
        </w:r>
        <w:r w:rsidR="00880359" w:rsidDel="007002F2">
          <w:delText xml:space="preserve"> with a linear regression model that uses its lags as predictors</w:delText>
        </w:r>
        <w:commentRangeEnd w:id="504"/>
        <w:r w:rsidR="00CF644F" w:rsidDel="007002F2">
          <w:rPr>
            <w:rStyle w:val="CommentReference"/>
          </w:rPr>
          <w:commentReference w:id="504"/>
        </w:r>
        <w:r w:rsidR="00880359" w:rsidDel="007002F2">
          <w:delText xml:space="preserve">. Also, </w:delText>
        </w:r>
        <w:commentRangeStart w:id="505"/>
        <w:r w:rsidR="00880359" w:rsidDel="007002F2">
          <w:delText>linear regression models work better in situations where the predictors are not correlated and independent</w:delText>
        </w:r>
        <w:commentRangeEnd w:id="505"/>
        <w:r w:rsidR="00CF644F" w:rsidDel="007002F2">
          <w:rPr>
            <w:rStyle w:val="CommentReference"/>
          </w:rPr>
          <w:commentReference w:id="505"/>
        </w:r>
        <w:r w:rsidR="00880359" w:rsidDel="007002F2">
          <w:delText xml:space="preserve">. </w:delText>
        </w:r>
        <w:commentRangeStart w:id="506"/>
        <w:r w:rsidR="00880359" w:rsidDel="007002F2">
          <w:delText>The Auto</w:delText>
        </w:r>
        <w:r w:rsidR="0004030A" w:rsidDel="007002F2">
          <w:delText>-</w:delText>
        </w:r>
        <w:r w:rsidR="00880359" w:rsidDel="007002F2">
          <w:delText xml:space="preserve">Regressive order p refers to the number of lags of the data that are </w:delText>
        </w:r>
        <w:r w:rsidR="006143C7" w:rsidDel="007002F2">
          <w:delText>selected</w:delText>
        </w:r>
        <w:r w:rsidR="00880359" w:rsidDel="007002F2">
          <w:delText xml:space="preserve"> as predictors. </w:delText>
        </w:r>
        <w:r w:rsidR="006143C7" w:rsidDel="007002F2">
          <w:delText>At the same time,</w:delText>
        </w:r>
        <w:r w:rsidR="00880359" w:rsidDel="007002F2">
          <w:delText xml:space="preserve"> the </w:delText>
        </w:r>
        <w:r w:rsidR="00C66397" w:rsidDel="007002F2">
          <w:delText>Moving Average order q refers to the number of lagged forecast errors that go into the creation of the ARIMA Model</w:delText>
        </w:r>
      </w:del>
      <w:del w:id="507" w:author="Dawn MacIsaac" w:date="2021-06-05T08:09:00Z">
        <w:r w:rsidR="000817C2" w:rsidDel="007002F2">
          <w:delText xml:space="preserve"> </w:delText>
        </w:r>
        <w:r w:rsidR="000817C2" w:rsidDel="007002F2">
          <w:fldChar w:fldCharType="begin" w:fldLock="1"/>
        </w:r>
        <w:r w:rsidR="003364F3" w:rsidDel="007002F2">
          <w:del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1]","plainTextFormattedCitation":"[41]","previouslyFormattedCitation":"[41]"},"properties":{"noteIndex":0},"schema":"https://github.com/citation-style-language/schema/raw/master/csl-citation.json"}</w:delInstrText>
        </w:r>
        <w:r w:rsidR="000817C2" w:rsidDel="007002F2">
          <w:fldChar w:fldCharType="separate"/>
        </w:r>
        <w:r w:rsidR="003364F3" w:rsidRPr="003364F3" w:rsidDel="007002F2">
          <w:rPr>
            <w:noProof/>
          </w:rPr>
          <w:delText>[41]</w:delText>
        </w:r>
        <w:r w:rsidR="000817C2" w:rsidDel="007002F2">
          <w:fldChar w:fldCharType="end"/>
        </w:r>
      </w:del>
      <w:del w:id="508" w:author="Dawn MacIsaac" w:date="2021-06-05T08:10:00Z">
        <w:r w:rsidR="00C66397" w:rsidDel="007002F2">
          <w:delText>.</w:delText>
        </w:r>
        <w:r w:rsidR="00013CAA" w:rsidDel="007002F2">
          <w:delText xml:space="preserve"> </w:delText>
        </w:r>
      </w:del>
      <w:commentRangeEnd w:id="506"/>
      <w:r w:rsidR="00CF644F">
        <w:rPr>
          <w:rStyle w:val="CommentReference"/>
        </w:rPr>
        <w:commentReference w:id="506"/>
      </w:r>
      <w:commentRangeStart w:id="509"/>
      <w:del w:id="510" w:author="Dawn MacIsaac" w:date="2021-06-05T08:13:00Z">
        <w:r w:rsidR="00004A04" w:rsidDel="00827FFE">
          <w:delText xml:space="preserve">When we </w:delText>
        </w:r>
        <w:r w:rsidR="00884E6B" w:rsidDel="00827FFE">
          <w:delText>consider exogenous variables</w:delText>
        </w:r>
        <w:r w:rsidR="00004A04" w:rsidDel="00827FFE">
          <w:delText xml:space="preserve"> </w:delText>
        </w:r>
        <w:r w:rsidR="00564B7C" w:rsidDel="00827FFE">
          <w:delText>(</w:delText>
        </w:r>
      </w:del>
      <w:r w:rsidR="00524BCE">
        <w:t>temperature, day</w:t>
      </w:r>
      <w:ins w:id="511" w:author="Dawn MacIsaac" w:date="2021-06-05T08:13:00Z">
        <w:r w:rsidR="00827FFE">
          <w:t>-</w:t>
        </w:r>
      </w:ins>
      <w:del w:id="512" w:author="Dawn MacIsaac" w:date="2021-06-05T08:13:00Z">
        <w:r w:rsidR="00524BCE" w:rsidDel="00827FFE">
          <w:delText xml:space="preserve"> </w:delText>
        </w:r>
      </w:del>
      <w:r w:rsidR="00524BCE">
        <w:t>of</w:t>
      </w:r>
      <w:del w:id="513" w:author="Dawn MacIsaac" w:date="2021-06-05T08:13:00Z">
        <w:r w:rsidR="00524BCE" w:rsidDel="00827FFE">
          <w:delText xml:space="preserve"> </w:delText>
        </w:r>
      </w:del>
      <w:ins w:id="514" w:author="Dawn MacIsaac" w:date="2021-06-05T08:13:00Z">
        <w:r w:rsidR="00827FFE">
          <w:t>-</w:t>
        </w:r>
      </w:ins>
      <w:r w:rsidR="0004030A">
        <w:t>the</w:t>
      </w:r>
      <w:del w:id="515" w:author="Dawn MacIsaac" w:date="2021-06-05T08:13:00Z">
        <w:r w:rsidR="0004030A" w:rsidDel="00827FFE">
          <w:delText xml:space="preserve"> </w:delText>
        </w:r>
      </w:del>
      <w:ins w:id="516" w:author="Dawn MacIsaac" w:date="2021-06-05T08:13:00Z">
        <w:r w:rsidR="00827FFE">
          <w:t>-</w:t>
        </w:r>
      </w:ins>
      <w:r w:rsidR="00524BCE">
        <w:t xml:space="preserve">week, </w:t>
      </w:r>
      <w:r w:rsidR="00D70769">
        <w:t>etc</w:t>
      </w:r>
      <w:r w:rsidR="002C2DCB">
        <w:t>.</w:t>
      </w:r>
      <w:del w:id="517" w:author="Dawn MacIsaac" w:date="2021-06-05T08:13:00Z">
        <w:r w:rsidR="00564B7C" w:rsidDel="00827FFE">
          <w:delText>)</w:delText>
        </w:r>
      </w:del>
      <w:r w:rsidR="006143C7">
        <w:t>,</w:t>
      </w:r>
      <w:r w:rsidR="00524BCE">
        <w:t xml:space="preserve"> </w:t>
      </w:r>
      <w:ins w:id="518" w:author="Dawn MacIsaac" w:date="2021-06-05T08:14:00Z">
        <w:r w:rsidR="00827FFE">
          <w:t xml:space="preserve">are often also included in the model to </w:t>
        </w:r>
      </w:ins>
      <w:ins w:id="519" w:author="Dawn MacIsaac" w:date="2021-06-05T08:13:00Z">
        <w:r w:rsidR="00827FFE">
          <w:t>improve performance</w:t>
        </w:r>
      </w:ins>
      <w:ins w:id="520" w:author="Dawn MacIsaac" w:date="2021-06-05T08:34:00Z">
        <w:r w:rsidR="00341F14">
          <w:t xml:space="preserve">, yielding the </w:t>
        </w:r>
        <w:proofErr w:type="spellStart"/>
        <w:r w:rsidR="00341F14">
          <w:t>ARIMAX</w:t>
        </w:r>
      </w:ins>
      <w:proofErr w:type="spellEnd"/>
      <w:ins w:id="521" w:author="Dawn MacIsaac" w:date="2021-06-05T08:13:00Z">
        <w:r w:rsidR="00827FFE">
          <w:t xml:space="preserve">.  </w:t>
        </w:r>
      </w:ins>
      <w:del w:id="522" w:author="Dawn MacIsaac" w:date="2021-06-05T08:13:00Z">
        <w:r w:rsidR="00524BCE" w:rsidDel="00827FFE">
          <w:delText xml:space="preserve">the ARIMAX model would have to be </w:delText>
        </w:r>
        <w:r w:rsidR="00004A04" w:rsidDel="00827FFE">
          <w:delText>used</w:delText>
        </w:r>
        <w:r w:rsidR="00524BCE" w:rsidDel="00827FFE">
          <w:delText xml:space="preserve"> </w:delText>
        </w:r>
      </w:del>
      <w:r w:rsidR="00524BCE">
        <w:fldChar w:fldCharType="begin" w:fldLock="1"/>
      </w:r>
      <w:r w:rsidR="003364F3">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2]","plainTextFormattedCitation":"[42]","previouslyFormattedCitation":"[42]"},"properties":{"noteIndex":0},"schema":"https://github.com/citation-style-language/schema/raw/master/csl-citation.json"}</w:instrText>
      </w:r>
      <w:r w:rsidR="00524BCE">
        <w:fldChar w:fldCharType="separate"/>
      </w:r>
      <w:r w:rsidR="003364F3" w:rsidRPr="003364F3">
        <w:rPr>
          <w:noProof/>
        </w:rPr>
        <w:t>[42]</w:t>
      </w:r>
      <w:r w:rsidR="00524BCE">
        <w:fldChar w:fldCharType="end"/>
      </w:r>
      <w:commentRangeEnd w:id="509"/>
      <w:r w:rsidR="00760D69">
        <w:rPr>
          <w:rStyle w:val="CommentReference"/>
        </w:rPr>
        <w:commentReference w:id="509"/>
      </w:r>
      <w:r w:rsidR="00524BCE">
        <w:t>.</w:t>
      </w:r>
      <w:ins w:id="523" w:author="Dawn MacIsaac" w:date="2021-06-05T08:14:00Z">
        <w:r w:rsidR="00F26D2F">
          <w:t xml:space="preserve"> </w:t>
        </w:r>
        <w:r w:rsidR="00F26D2F" w:rsidRPr="00FC7C97">
          <w:rPr>
            <w:highlight w:val="yellow"/>
          </w:rPr>
          <w:t>[ad</w:t>
        </w:r>
        <w:r w:rsidR="00F26D2F">
          <w:rPr>
            <w:highlight w:val="yellow"/>
          </w:rPr>
          <w:t>d</w:t>
        </w:r>
        <w:r w:rsidR="00F26D2F" w:rsidRPr="00FC7C97">
          <w:rPr>
            <w:highlight w:val="yellow"/>
          </w:rPr>
          <w:t xml:space="preserve"> a statement about what kind of accuracies we can expect]</w:t>
        </w:r>
      </w:ins>
    </w:p>
    <w:p w14:paraId="25C9D19D" w14:textId="17D1C09E" w:rsidR="002118B9" w:rsidDel="00F26D2F" w:rsidRDefault="002118B9" w:rsidP="00827FFE">
      <w:pPr>
        <w:pStyle w:val="BodyText"/>
        <w:rPr>
          <w:del w:id="524" w:author="Dawn MacIsaac" w:date="2021-06-05T08:14:00Z"/>
        </w:rPr>
        <w:pPrChange w:id="525" w:author="Dawn MacIsaac" w:date="2021-06-05T08:13:00Z">
          <w:pPr>
            <w:pStyle w:val="BodyText"/>
            <w:ind w:firstLine="288"/>
          </w:pPr>
        </w:pPrChange>
      </w:pPr>
    </w:p>
    <w:p w14:paraId="19620028" w14:textId="484A0441" w:rsidR="007510C8" w:rsidDel="00827FFE" w:rsidRDefault="007510C8" w:rsidP="00F63745">
      <w:pPr>
        <w:pStyle w:val="BodyText"/>
        <w:ind w:firstLine="288"/>
        <w:rPr>
          <w:del w:id="526" w:author="Dawn MacIsaac" w:date="2021-06-05T08:14:00Z"/>
        </w:rPr>
      </w:pPr>
    </w:p>
    <w:p w14:paraId="0347FFA5" w14:textId="22644474" w:rsidR="00086D5B" w:rsidDel="00AD4AA2" w:rsidRDefault="003658EE" w:rsidP="00086D5B">
      <w:pPr>
        <w:pStyle w:val="Heading3"/>
        <w:rPr>
          <w:moveFrom w:id="527" w:author="Dawn MacIsaac" w:date="2021-06-03T12:49:00Z"/>
        </w:rPr>
      </w:pPr>
      <w:bookmarkStart w:id="528" w:name="_Toc69470497"/>
      <w:bookmarkStart w:id="529" w:name="_Toc69470952"/>
      <w:bookmarkStart w:id="530" w:name="_Toc71471473"/>
      <w:moveFromRangeStart w:id="531" w:author="Dawn MacIsaac" w:date="2021-06-03T12:49:00Z" w:name="move73616956"/>
      <w:moveFrom w:id="532" w:author="Dawn MacIsaac" w:date="2021-06-03T12:49:00Z">
        <w:r w:rsidDel="00AD4AA2">
          <w:t>Multiple Linear Regression</w:t>
        </w:r>
        <w:bookmarkEnd w:id="528"/>
        <w:bookmarkEnd w:id="529"/>
        <w:bookmarkEnd w:id="530"/>
      </w:moveFrom>
    </w:p>
    <w:p w14:paraId="43C023E9" w14:textId="164D991E" w:rsidR="00BA2D46" w:rsidDel="00AD4AA2" w:rsidRDefault="00C76076" w:rsidP="00C76076">
      <w:pPr>
        <w:pStyle w:val="BodyText"/>
        <w:ind w:firstLine="288"/>
        <w:rPr>
          <w:moveFrom w:id="533" w:author="Dawn MacIsaac" w:date="2021-06-03T12:49:00Z"/>
        </w:rPr>
      </w:pPr>
      <w:moveFrom w:id="534" w:author="Dawn MacIsaac" w:date="2021-06-03T12:49:00Z">
        <w:r w:rsidDel="00AD4AA2">
          <w:t xml:space="preserve">Multiple linear regression is one of the most </w:t>
        </w:r>
        <w:r w:rsidR="00760D69" w:rsidDel="00AD4AA2">
          <w:t xml:space="preserve">commonly </w:t>
        </w:r>
        <w:r w:rsidDel="00AD4AA2">
          <w:t>used statistical technique</w:t>
        </w:r>
        <w:r w:rsidR="0004030A" w:rsidDel="00AD4AA2">
          <w:t>s</w:t>
        </w:r>
        <w:r w:rsidDel="00AD4AA2">
          <w:t xml:space="preserve"> for load forecasting </w:t>
        </w:r>
        <w:r w:rsidR="004552EB" w:rsidDel="00AD4AA2">
          <w:fldChar w:fldCharType="begin" w:fldLock="1"/>
        </w:r>
        <w:r w:rsidR="003364F3" w:rsidDel="00AD4AA2">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43]","plainTextFormattedCitation":"[13], [43]","previouslyFormattedCitation":"[13], [43]"},"properties":{"noteIndex":0},"schema":"https://github.com/citation-style-language/schema/raw/master/csl-citation.json"}</w:instrText>
        </w:r>
        <w:r w:rsidR="004552EB" w:rsidDel="00AD4AA2">
          <w:fldChar w:fldCharType="separate"/>
        </w:r>
        <w:r w:rsidR="003364F3" w:rsidRPr="003364F3" w:rsidDel="00AD4AA2">
          <w:rPr>
            <w:noProof/>
          </w:rPr>
          <w:t>[13], [43]</w:t>
        </w:r>
        <w:r w:rsidR="004552EB" w:rsidDel="00AD4AA2">
          <w:fldChar w:fldCharType="end"/>
        </w:r>
        <w:commentRangeStart w:id="535"/>
        <w:commentRangeEnd w:id="535"/>
        <w:r w:rsidR="00760D69" w:rsidDel="00AD4AA2">
          <w:rPr>
            <w:rStyle w:val="CommentReference"/>
          </w:rPr>
          <w:commentReference w:id="535"/>
        </w:r>
        <w:r w:rsidDel="00AD4AA2">
          <w:t>. The idea of MLR is to model the relationships between a</w:t>
        </w:r>
        <w:r w:rsidR="00870212" w:rsidDel="00AD4AA2">
          <w:t xml:space="preserve"> continuous</w:t>
        </w:r>
        <w:r w:rsidDel="00AD4AA2">
          <w:t xml:space="preserve"> dependent variable (electricity demand) and </w:t>
        </w:r>
        <w:r w:rsidR="00870212" w:rsidDel="00AD4AA2">
          <w:t>one or more</w:t>
        </w:r>
        <w:r w:rsidDel="00AD4AA2">
          <w:t xml:space="preserve"> independent variables (i.e., temperature, </w:t>
        </w:r>
        <w:r w:rsidR="0004030A" w:rsidDel="00AD4AA2">
          <w:t xml:space="preserve">the </w:t>
        </w:r>
        <w:r w:rsidDel="00AD4AA2">
          <w:t xml:space="preserve">hour of </w:t>
        </w:r>
        <w:r w:rsidR="0004030A" w:rsidDel="00AD4AA2">
          <w:t xml:space="preserve">the </w:t>
        </w:r>
        <w:r w:rsidDel="00AD4AA2">
          <w:t>day, etc.) A common misunderstanding is that MLR models cannot model the non</w:t>
        </w:r>
        <w:r w:rsidR="00707CE2" w:rsidDel="00AD4AA2">
          <w:t>-</w:t>
        </w:r>
        <w:r w:rsidDel="00AD4AA2">
          <w:t xml:space="preserve">linear relationships between the electrical load and weather variables, which turns out to be false </w:t>
        </w:r>
        <w:r w:rsidR="004552EB" w:rsidDel="00AD4AA2">
          <w:fldChar w:fldCharType="begin" w:fldLock="1"/>
        </w:r>
        <w:r w:rsidR="003364F3" w:rsidDel="00AD4AA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4552EB" w:rsidDel="00AD4AA2">
          <w:fldChar w:fldCharType="separate"/>
        </w:r>
        <w:r w:rsidR="003364F3" w:rsidRPr="003364F3" w:rsidDel="00AD4AA2">
          <w:rPr>
            <w:noProof/>
          </w:rPr>
          <w:t>[1], [44]</w:t>
        </w:r>
        <w:r w:rsidR="004552EB" w:rsidDel="00AD4AA2">
          <w:fldChar w:fldCharType="end"/>
        </w:r>
        <w:r w:rsidR="0042268C" w:rsidDel="00AD4AA2">
          <w:t xml:space="preserve">. </w:t>
        </w:r>
        <w:r w:rsidR="00870212" w:rsidDel="00AD4AA2">
          <w:t>For example, polynomial regression models can describe non</w:t>
        </w:r>
        <w:r w:rsidR="00707CE2" w:rsidDel="00AD4AA2">
          <w:t>-</w:t>
        </w:r>
        <w:r w:rsidR="00870212" w:rsidDel="00AD4AA2">
          <w:t xml:space="preserve">linear relationships between dependent and independent variables using polynomials. </w:t>
        </w:r>
        <w:r w:rsidR="0042268C" w:rsidDel="00AD4AA2">
          <w:t>The equation below shows a</w:t>
        </w:r>
        <w:r w:rsidR="0004030A" w:rsidDel="00AD4AA2">
          <w:t>n</w:t>
        </w:r>
        <w:r w:rsidR="0042268C" w:rsidDel="00AD4AA2">
          <w:t xml:space="preserve"> MLR with two independent variables</w:t>
        </w:r>
        <w:r w:rsidR="00A40178" w:rsidDel="00AD4AA2">
          <w:t>:</w:t>
        </w:r>
      </w:moveFrom>
    </w:p>
    <w:p w14:paraId="6786E166" w14:textId="55E18301" w:rsidR="00A40178" w:rsidDel="00AD4AA2" w:rsidRDefault="00141E5D" w:rsidP="00A40178">
      <w:pPr>
        <w:pStyle w:val="MTDisplayEquation"/>
        <w:jc w:val="center"/>
        <w:rPr>
          <w:moveFrom w:id="536" w:author="Dawn MacIsaac" w:date="2021-06-03T12:49:00Z"/>
        </w:rPr>
      </w:pPr>
      <w:moveFrom w:id="537" w:author="Dawn MacIsaac" w:date="2021-06-03T12:49:00Z">
        <w:r w:rsidRPr="00A40178" w:rsidDel="00AD4AA2">
          <w:rPr>
            <w:noProof/>
            <w:position w:val="-12"/>
          </w:rPr>
          <w:object w:dxaOrig="2260" w:dyaOrig="360" w14:anchorId="4E2F03DC">
            <v:shape id="_x0000_i1041" type="#_x0000_t75" alt="" style="width:183.75pt;height:29.45pt;mso-width-percent:0;mso-height-percent:0;mso-width-percent:0;mso-height-percent:0" o:ole="">
              <v:imagedata r:id="rId18" o:title=""/>
            </v:shape>
            <o:OLEObject Type="Embed" ProgID="Equation.DSMT4" ShapeID="_x0000_i1041" DrawAspect="Content" ObjectID="_1684392319" r:id="rId46"/>
          </w:object>
        </w:r>
        <w:r w:rsidR="00A40178" w:rsidDel="00AD4AA2">
          <w:tab/>
        </w:r>
        <w:r w:rsidR="00A40178" w:rsidDel="00AD4AA2">
          <w:fldChar w:fldCharType="begin"/>
        </w:r>
        <w:r w:rsidR="00A40178" w:rsidDel="00AD4AA2">
          <w:instrText xml:space="preserve"> MACROBUTTON MTPlaceRef \* MERGEFORMAT </w:instrText>
        </w:r>
        <w:r w:rsidR="00A40178" w:rsidDel="00AD4AA2">
          <w:fldChar w:fldCharType="begin"/>
        </w:r>
        <w:r w:rsidR="00A40178" w:rsidDel="00AD4AA2">
          <w:instrText xml:space="preserve"> SEQ MTEqn \h \* MERGEFORMAT </w:instrText>
        </w:r>
        <w:r w:rsidR="00A40178" w:rsidDel="00AD4AA2">
          <w:fldChar w:fldCharType="end"/>
        </w:r>
        <w:r w:rsidR="00A40178" w:rsidDel="00AD4AA2">
          <w:instrText>(</w:instrText>
        </w:r>
        <w:r w:rsidR="00A24A61" w:rsidDel="00AD4AA2">
          <w:fldChar w:fldCharType="begin"/>
        </w:r>
        <w:r w:rsidR="00A24A61" w:rsidDel="00AD4AA2">
          <w:instrText xml:space="preserve"> SEQ MTEqn \c \* Arabic \* MERGEFORMAT </w:instrText>
        </w:r>
        <w:r w:rsidR="00A24A61" w:rsidDel="00AD4AA2">
          <w:fldChar w:fldCharType="separate"/>
        </w:r>
        <w:r w:rsidR="009F25A7" w:rsidDel="00AD4AA2">
          <w:rPr>
            <w:noProof/>
          </w:rPr>
          <w:instrText>3</w:instrText>
        </w:r>
        <w:r w:rsidR="00A24A61" w:rsidDel="00AD4AA2">
          <w:rPr>
            <w:noProof/>
          </w:rPr>
          <w:fldChar w:fldCharType="end"/>
        </w:r>
        <w:r w:rsidR="00A40178" w:rsidDel="00AD4AA2">
          <w:instrText>)</w:instrText>
        </w:r>
        <w:r w:rsidR="00A40178" w:rsidDel="00AD4AA2">
          <w:fldChar w:fldCharType="end"/>
        </w:r>
      </w:moveFrom>
    </w:p>
    <w:p w14:paraId="1F4605EA" w14:textId="278D6830" w:rsidR="00B10003" w:rsidDel="00AD4AA2" w:rsidRDefault="00A40178" w:rsidP="00A40178">
      <w:pPr>
        <w:pStyle w:val="BodyText"/>
        <w:rPr>
          <w:moveFrom w:id="538" w:author="Dawn MacIsaac" w:date="2021-06-03T12:49:00Z"/>
        </w:rPr>
      </w:pPr>
      <w:moveFrom w:id="539" w:author="Dawn MacIsaac" w:date="2021-06-03T12:49:00Z">
        <w:r w:rsidDel="00AD4AA2">
          <w:tab/>
        </w:r>
        <w:r w:rsidR="006143C7" w:rsidDel="00AD4AA2">
          <w:t xml:space="preserve">Where </w:t>
        </w:r>
        <w:r w:rsidR="006143C7" w:rsidRPr="006143C7" w:rsidDel="00AD4AA2">
          <w:rPr>
            <w:position w:val="-10"/>
          </w:rPr>
          <w:object w:dxaOrig="220" w:dyaOrig="260" w14:anchorId="5C4C1CFF">
            <v:shape id="_x0000_i1042" type="#_x0000_t75" style="width:11.2pt;height:12.6pt" o:ole="">
              <v:imagedata r:id="rId20" o:title=""/>
            </v:shape>
            <o:OLEObject Type="Embed" ProgID="Equation.DSMT4" ShapeID="_x0000_i1042" DrawAspect="Content" ObjectID="_1684392320" r:id="rId47"/>
          </w:object>
        </w:r>
        <w:r w:rsidR="006143C7" w:rsidDel="00AD4AA2">
          <w:t xml:space="preserve"> is the dependent variable, </w:t>
        </w:r>
        <w:r w:rsidR="006143C7" w:rsidRPr="006143C7" w:rsidDel="00AD4AA2">
          <w:rPr>
            <w:position w:val="-12"/>
          </w:rPr>
          <w:object w:dxaOrig="240" w:dyaOrig="360" w14:anchorId="53ACBDF7">
            <v:shape id="_x0000_i1043" type="#_x0000_t75" style="width:12.15pt;height:18.25pt" o:ole="">
              <v:imagedata r:id="rId22" o:title=""/>
            </v:shape>
            <o:OLEObject Type="Embed" ProgID="Equation.DSMT4" ShapeID="_x0000_i1043" DrawAspect="Content" ObjectID="_1684392321" r:id="rId48"/>
          </w:object>
        </w:r>
        <w:r w:rsidR="006143C7" w:rsidDel="00AD4AA2">
          <w:t xml:space="preserve">and </w:t>
        </w:r>
        <w:r w:rsidR="006143C7" w:rsidRPr="006143C7" w:rsidDel="00AD4AA2">
          <w:rPr>
            <w:position w:val="-12"/>
          </w:rPr>
          <w:object w:dxaOrig="260" w:dyaOrig="360" w14:anchorId="2B61C718">
            <v:shape id="_x0000_i1044" type="#_x0000_t75" style="width:12.6pt;height:18.25pt" o:ole="">
              <v:imagedata r:id="rId24" o:title=""/>
            </v:shape>
            <o:OLEObject Type="Embed" ProgID="Equation.DSMT4" ShapeID="_x0000_i1044" DrawAspect="Content" ObjectID="_1684392322" r:id="rId49"/>
          </w:object>
        </w:r>
        <w:r w:rsidR="006143C7" w:rsidDel="00AD4AA2">
          <w:t xml:space="preserve"> are</w:t>
        </w:r>
        <w:r w:rsidDel="00AD4AA2">
          <w:t xml:space="preserve"> the independent variables, </w:t>
        </w:r>
        <w:r w:rsidR="00141E5D" w:rsidRPr="00A40178" w:rsidDel="00AD4AA2">
          <w:rPr>
            <w:noProof/>
            <w:position w:val="-10"/>
          </w:rPr>
          <w:object w:dxaOrig="240" w:dyaOrig="320" w14:anchorId="3619BB21">
            <v:shape id="_x0000_i1045" type="#_x0000_t75" alt="" style="width:12.15pt;height:15.9pt;mso-width-percent:0;mso-height-percent:0;mso-width-percent:0;mso-height-percent:0" o:ole="">
              <v:imagedata r:id="rId26" o:title=""/>
            </v:shape>
            <o:OLEObject Type="Embed" ProgID="Equation.DSMT4" ShapeID="_x0000_i1045" DrawAspect="Content" ObjectID="_1684392323" r:id="rId50"/>
          </w:object>
        </w:r>
        <w:r w:rsidR="006143C7" w:rsidDel="00AD4AA2">
          <w:t>’</w:t>
        </w:r>
        <w:r w:rsidDel="00AD4AA2">
          <w:t>s are parameters to be estimated</w:t>
        </w:r>
        <w:r w:rsidR="00D45BDE" w:rsidDel="00AD4AA2">
          <w:t>,</w:t>
        </w:r>
        <w:r w:rsidDel="00AD4AA2">
          <w:t xml:space="preserve"> and </w:t>
        </w:r>
        <w:r w:rsidR="00141E5D" w:rsidRPr="00A40178" w:rsidDel="00AD4AA2">
          <w:rPr>
            <w:noProof/>
            <w:position w:val="-6"/>
          </w:rPr>
          <w:object w:dxaOrig="180" w:dyaOrig="220" w14:anchorId="39F20E70">
            <v:shape id="_x0000_i1046" type="#_x0000_t75" alt="" style="width:8.9pt;height:11.2pt;mso-width-percent:0;mso-height-percent:0;mso-width-percent:0;mso-height-percent:0" o:ole="">
              <v:imagedata r:id="rId28" o:title=""/>
            </v:shape>
            <o:OLEObject Type="Embed" ProgID="Equation.DSMT4" ShapeID="_x0000_i1046" DrawAspect="Content" ObjectID="_1684392324" r:id="rId51"/>
          </w:object>
        </w:r>
        <w:r w:rsidDel="00AD4AA2">
          <w:t>is the error</w:t>
        </w:r>
        <w:r w:rsidR="0004030A" w:rsidDel="00AD4AA2">
          <w:t>.</w:t>
        </w:r>
        <w:r w:rsidDel="00AD4AA2">
          <w:t xml:space="preserve"> The error term </w:t>
        </w:r>
        <w:r w:rsidR="00141E5D" w:rsidRPr="00A40178" w:rsidDel="00AD4AA2">
          <w:rPr>
            <w:noProof/>
            <w:position w:val="-6"/>
          </w:rPr>
          <w:object w:dxaOrig="180" w:dyaOrig="220" w14:anchorId="4CFA92A6">
            <v:shape id="_x0000_i1047" type="#_x0000_t75" alt="" style="width:8.9pt;height:11.2pt;mso-width-percent:0;mso-height-percent:0;mso-width-percent:0;mso-height-percent:0" o:ole="">
              <v:imagedata r:id="rId28" o:title=""/>
            </v:shape>
            <o:OLEObject Type="Embed" ProgID="Equation.DSMT4" ShapeID="_x0000_i1047" DrawAspect="Content" ObjectID="_1684392325" r:id="rId52"/>
          </w:object>
        </w:r>
        <w:r w:rsidDel="00AD4AA2">
          <w:t xml:space="preserve"> </w:t>
        </w:r>
        <w:r w:rsidR="006143C7" w:rsidDel="00AD4AA2">
          <w:t>represents</w:t>
        </w:r>
        <w:r w:rsidDel="00AD4AA2">
          <w:t xml:space="preserve"> a set of random variables that are independent and identically distributed and </w:t>
        </w:r>
        <w:r w:rsidR="00760D69" w:rsidDel="00AD4AA2">
          <w:t xml:space="preserve">have </w:t>
        </w:r>
        <w:r w:rsidDel="00AD4AA2">
          <w:t xml:space="preserve">a mean of zero.  </w:t>
        </w:r>
        <w:r w:rsidR="00870212" w:rsidDel="00AD4AA2">
          <w:t xml:space="preserve">MLR models are fitted such that the sum-of-squares of differences </w:t>
        </w:r>
        <w:r w:rsidR="000B2EFD" w:rsidDel="00AD4AA2">
          <w:t xml:space="preserve">of actual and forecasted values are </w:t>
        </w:r>
        <w:r w:rsidR="006143C7" w:rsidDel="00AD4AA2">
          <w:t>reduced</w:t>
        </w:r>
        <w:r w:rsidR="000B2EFD" w:rsidDel="00AD4AA2">
          <w:t xml:space="preserve">. </w:t>
        </w:r>
        <w:r w:rsidR="00542589" w:rsidDel="00AD4AA2">
          <w:t xml:space="preserve">Although a large number of </w:t>
        </w:r>
        <w:commentRangeStart w:id="540"/>
        <w:r w:rsidR="00542589" w:rsidDel="00AD4AA2">
          <w:t>alternatives are currently available</w:t>
        </w:r>
        <w:commentRangeEnd w:id="540"/>
        <w:r w:rsidR="00760D69" w:rsidDel="00AD4AA2">
          <w:rPr>
            <w:rStyle w:val="CommentReference"/>
          </w:rPr>
          <w:commentReference w:id="540"/>
        </w:r>
        <w:r w:rsidR="00542589" w:rsidDel="00AD4AA2">
          <w:t>, linear regression models are still quite popular</w:t>
        </w:r>
        <w:r w:rsidR="00AF3452" w:rsidDel="00AD4AA2">
          <w:t xml:space="preserve"> </w:t>
        </w:r>
        <w:r w:rsidR="004552EB" w:rsidDel="00AD4AA2">
          <w:fldChar w:fldCharType="begin" w:fldLock="1"/>
        </w:r>
        <w:r w:rsidR="003364F3" w:rsidDel="00AD4AA2">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id":"ITEM-3","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3","issued":{"date-parts":[["2006","7","29"]]},"number-of-pages":"1-178","publisher":"wiley","title":"Modeling and forecasting electricity loads and prices: A statistical approach","type":"book"},"uris":["http://www.mendeley.com/documents/?uuid=250e5707-461b-4997-b893-92830cf2db47"]},{"id":"ITEM-4","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4","issue":"1","issued":{"date-parts":[["2014"]]},"page":"456-462","publisher":"IEEE","title":"Long term probabilistic load forecasting and normalization with hourly information","type":"article-journal","volume":"5"},"uris":["http://www.mendeley.com/documents/?uuid=3d2f3b02-12fc-417c-a746-0bb1d4ba5f98"]},{"id":"ITEM-5","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5","issued":{"date-parts":[["2018"]]},"page":"1-6","title":"Short term load forecasting using multiple linear regression for big data","type":"article-journal","volume":"2018-Janua"},"uris":["http://www.mendeley.com/documents/?uuid=3dedc393-6528-4e37-8c9f-c6f79840e1fe"]}],"mendeley":{"formattedCitation":"[11], [13], [44]–[46]","plainTextFormattedCitation":"[11], [13], [44]–[46]","previouslyFormattedCitation":"[11], [13], [44]–[46]"},"properties":{"noteIndex":0},"schema":"https://github.com/citation-style-language/schema/raw/master/csl-citation.json"}</w:instrText>
        </w:r>
        <w:r w:rsidR="004552EB" w:rsidDel="00AD4AA2">
          <w:fldChar w:fldCharType="separate"/>
        </w:r>
        <w:r w:rsidR="003364F3" w:rsidRPr="003364F3" w:rsidDel="00AD4AA2">
          <w:rPr>
            <w:noProof/>
          </w:rPr>
          <w:t>[11], [13], [44]–[46]</w:t>
        </w:r>
        <w:r w:rsidR="004552EB" w:rsidDel="00AD4AA2">
          <w:fldChar w:fldCharType="end"/>
        </w:r>
        <w:r w:rsidR="00542589" w:rsidDel="00AD4AA2">
          <w:t>.</w:t>
        </w:r>
      </w:moveFrom>
    </w:p>
    <w:p w14:paraId="63970A60" w14:textId="210CE693" w:rsidR="00EF221D" w:rsidRDefault="002D61E1" w:rsidP="00EF221D">
      <w:pPr>
        <w:pStyle w:val="Heading3"/>
      </w:pPr>
      <w:bookmarkStart w:id="541" w:name="_Toc69470498"/>
      <w:bookmarkStart w:id="542" w:name="_Toc69470953"/>
      <w:bookmarkStart w:id="543" w:name="_Toc71471474"/>
      <w:moveFromRangeEnd w:id="531"/>
      <w:r>
        <w:t>Artificial Neural Network Short Term Load Forecaster</w:t>
      </w:r>
      <w:del w:id="544" w:author="Dawn MacIsaac" w:date="2021-06-05T08:15:00Z">
        <w:r w:rsidDel="00F26D2F">
          <w:delText xml:space="preserve"> </w:delText>
        </w:r>
        <w:r w:rsidR="00FE00F7" w:rsidDel="00F26D2F">
          <w:delText>(ANNSTLF)</w:delText>
        </w:r>
      </w:del>
      <w:r w:rsidR="00FE00F7">
        <w:t xml:space="preserve"> – Generation Three</w:t>
      </w:r>
      <w:bookmarkEnd w:id="541"/>
      <w:bookmarkEnd w:id="542"/>
      <w:bookmarkEnd w:id="543"/>
    </w:p>
    <w:p w14:paraId="2A4A039A" w14:textId="183805F0" w:rsidR="001F09BF" w:rsidRDefault="002B086F" w:rsidP="001F09BF">
      <w:pPr>
        <w:pStyle w:val="BodyText"/>
        <w:ind w:firstLine="288"/>
      </w:pPr>
      <w:r>
        <w:rPr>
          <w:noProof/>
        </w:rPr>
        <w:drawing>
          <wp:anchor distT="0" distB="0" distL="114300" distR="114300" simplePos="0" relativeHeight="251660288" behindDoc="0" locked="0" layoutInCell="1" allowOverlap="1" wp14:anchorId="6477320F" wp14:editId="4DC75BDE">
            <wp:simplePos x="0" y="0"/>
            <wp:positionH relativeFrom="column">
              <wp:posOffset>1626565</wp:posOffset>
            </wp:positionH>
            <wp:positionV relativeFrom="paragraph">
              <wp:posOffset>2030861</wp:posOffset>
            </wp:positionV>
            <wp:extent cx="3058640" cy="2197949"/>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53" cstate="print">
                      <a:extLst>
                        <a:ext uri="{28A0092B-C50C-407E-A947-70E740481C1C}">
                          <a14:useLocalDpi xmlns:a14="http://schemas.microsoft.com/office/drawing/2010/main" val="0"/>
                        </a:ext>
                      </a:extLst>
                    </a:blip>
                    <a:srcRect t="4977" r="2084"/>
                    <a:stretch/>
                  </pic:blipFill>
                  <pic:spPr bwMode="auto">
                    <a:xfrm>
                      <a:off x="0" y="0"/>
                      <a:ext cx="3058640" cy="2197949"/>
                    </a:xfrm>
                    <a:prstGeom prst="rect">
                      <a:avLst/>
                    </a:prstGeom>
                    <a:ln>
                      <a:noFill/>
                    </a:ln>
                    <a:extLst>
                      <a:ext uri="{53640926-AAD7-44D8-BBD7-CCE9431645EC}">
                        <a14:shadowObscured xmlns:a14="http://schemas.microsoft.com/office/drawing/2010/main"/>
                      </a:ext>
                    </a:extLst>
                  </pic:spPr>
                </pic:pic>
              </a:graphicData>
            </a:graphic>
          </wp:anchor>
        </w:drawing>
      </w:r>
      <w:ins w:id="545" w:author="Dawn MacIsaac" w:date="2021-06-05T08:35:00Z">
        <w:r w:rsidR="00A47262">
          <w:t xml:space="preserve">One of the most popular ML-based load forecasters is the </w:t>
        </w:r>
        <w:proofErr w:type="spellStart"/>
        <w:r w:rsidR="00A47262">
          <w:t>ANNSTLF</w:t>
        </w:r>
        <w:proofErr w:type="spellEnd"/>
        <w:r w:rsidR="00A47262">
          <w:t xml:space="preserve"> </w:t>
        </w:r>
      </w:ins>
      <w:ins w:id="546" w:author="Dawn MacIsaac" w:date="2021-06-05T08:43:00Z">
        <w:r w:rsidR="00A47262">
          <w:fldChar w:fldCharType="begin" w:fldLock="1"/>
        </w:r>
        <w:r w:rsidR="00A47262">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3], [44]","plainTextFormattedCitation":"[1], [33], [44]","previouslyFormattedCitation":"[1], [33], [44]"},"properties":{"noteIndex":0},"schema":"https://github.com/citation-style-language/schema/raw/master/csl-citation.json"}</w:instrText>
        </w:r>
        <w:r w:rsidR="00A47262">
          <w:fldChar w:fldCharType="separate"/>
        </w:r>
        <w:r w:rsidR="00A47262" w:rsidRPr="003364F3">
          <w:rPr>
            <w:noProof/>
          </w:rPr>
          <w:t>[1], [33], [44]</w:t>
        </w:r>
        <w:r w:rsidR="00A47262">
          <w:fldChar w:fldCharType="end"/>
        </w:r>
      </w:ins>
      <w:ins w:id="547" w:author="Dawn MacIsaac" w:date="2021-06-05T08:50:00Z">
        <w:r w:rsidR="001D7735">
          <w:t xml:space="preserve">.  </w:t>
        </w:r>
      </w:ins>
      <w:ins w:id="548" w:author="Dawn MacIsaac" w:date="2021-06-05T08:43:00Z">
        <w:r w:rsidR="00A47262">
          <w:t xml:space="preserve"> </w:t>
        </w:r>
      </w:ins>
      <w:ins w:id="549" w:author="Dawn MacIsaac" w:date="2021-06-05T08:50:00Z">
        <w:r w:rsidR="001D7735">
          <w:t xml:space="preserve">The configuration of this load forecaster has undergone a few revisions since it was first proposed </w:t>
        </w:r>
        <w:commentRangeStart w:id="550"/>
        <w:r w:rsidR="001D7735">
          <w:fldChar w:fldCharType="begin" w:fldLock="1"/>
        </w:r>
        <w:r w:rsidR="001D773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1D7735">
          <w:fldChar w:fldCharType="separate"/>
        </w:r>
        <w:r w:rsidR="001D7735" w:rsidRPr="003364F3">
          <w:rPr>
            <w:noProof/>
          </w:rPr>
          <w:t>[47]</w:t>
        </w:r>
        <w:r w:rsidR="001D7735">
          <w:fldChar w:fldCharType="end"/>
        </w:r>
        <w:commentRangeEnd w:id="550"/>
        <w:r w:rsidR="001D7735">
          <w:rPr>
            <w:rStyle w:val="CommentReference"/>
          </w:rPr>
          <w:commentReference w:id="550"/>
        </w:r>
        <w:r w:rsidR="001D7735">
          <w:t>, and we will implement the third generation design [ref to the paper we use to implement]</w:t>
        </w:r>
      </w:ins>
      <w:ins w:id="551" w:author="Dawn MacIsaac" w:date="2021-06-05T08:51:00Z">
        <w:r w:rsidR="001D7735">
          <w:t xml:space="preserve"> </w:t>
        </w:r>
      </w:ins>
      <w:ins w:id="552" w:author="Dawn MacIsaac" w:date="2021-06-05T08:35:00Z">
        <w:r w:rsidR="00A47262">
          <w:t>which uses</w:t>
        </w:r>
      </w:ins>
      <w:ins w:id="553" w:author="Dawn MacIsaac" w:date="2021-06-05T08:36:00Z">
        <w:r w:rsidR="00A47262">
          <w:t xml:space="preserve"> </w:t>
        </w:r>
      </w:ins>
      <w:ins w:id="554" w:author="Dawn MacIsaac" w:date="2021-06-05T08:39:00Z">
        <w:r w:rsidR="00A47262">
          <w:t xml:space="preserve">two </w:t>
        </w:r>
      </w:ins>
      <w:ins w:id="555" w:author="Dawn MacIsaac" w:date="2021-06-05T08:41:00Z">
        <w:r w:rsidR="00A47262">
          <w:t xml:space="preserve">shallow </w:t>
        </w:r>
      </w:ins>
      <w:ins w:id="556" w:author="Dawn MacIsaac" w:date="2021-06-05T08:40:00Z">
        <w:r w:rsidR="00A47262">
          <w:t xml:space="preserve">multi-layer feed-forward </w:t>
        </w:r>
        <w:proofErr w:type="spellStart"/>
        <w:r w:rsidR="00A47262">
          <w:t>ANN</w:t>
        </w:r>
        <w:r w:rsidR="00A47262">
          <w:t>s</w:t>
        </w:r>
        <w:proofErr w:type="spellEnd"/>
        <w:r w:rsidR="00A47262">
          <w:t xml:space="preserve"> </w:t>
        </w:r>
      </w:ins>
      <w:ins w:id="557" w:author="Dawn MacIsaac" w:date="2021-06-05T08:37:00Z">
        <w:r w:rsidR="00A47262">
          <w:t xml:space="preserve">together with a </w:t>
        </w:r>
      </w:ins>
      <w:ins w:id="558" w:author="Dawn MacIsaac" w:date="2021-06-05T09:37:00Z">
        <w:r w:rsidR="00746256">
          <w:t>recursive</w:t>
        </w:r>
      </w:ins>
      <w:ins w:id="559" w:author="Dawn MacIsaac" w:date="2021-06-05T08:38:00Z">
        <w:r w:rsidR="00A47262">
          <w:t xml:space="preserve"> least squares </w:t>
        </w:r>
      </w:ins>
      <w:ins w:id="560" w:author="Dawn MacIsaac" w:date="2021-06-05T08:39:00Z">
        <w:r w:rsidR="00A47262">
          <w:t>(</w:t>
        </w:r>
        <w:proofErr w:type="spellStart"/>
        <w:r w:rsidR="00A47262">
          <w:t>RLS</w:t>
        </w:r>
      </w:ins>
      <w:proofErr w:type="spellEnd"/>
      <w:ins w:id="561" w:author="Dawn MacIsaac" w:date="2021-06-05T08:41:00Z">
        <w:r w:rsidR="00A47262">
          <w:t>)</w:t>
        </w:r>
      </w:ins>
      <w:ins w:id="562" w:author="Dawn MacIsaac" w:date="2021-06-05T08:39:00Z">
        <w:r w:rsidR="00A47262">
          <w:t xml:space="preserve"> </w:t>
        </w:r>
      </w:ins>
      <w:ins w:id="563" w:author="Dawn MacIsaac" w:date="2021-06-05T08:38:00Z">
        <w:r w:rsidR="00A47262">
          <w:t>combiner</w:t>
        </w:r>
      </w:ins>
      <w:ins w:id="564" w:author="Dawn MacIsaac" w:date="2021-06-05T08:39:00Z">
        <w:r w:rsidR="00A47262">
          <w:t xml:space="preserve"> to predict </w:t>
        </w:r>
      </w:ins>
      <w:ins w:id="565" w:author="Dawn MacIsaac" w:date="2021-06-05T08:40:00Z">
        <w:r w:rsidR="00A47262">
          <w:t>short-term load</w:t>
        </w:r>
      </w:ins>
      <w:ins w:id="566" w:author="Dawn MacIsaac" w:date="2021-06-05T08:39:00Z">
        <w:r w:rsidR="00A47262">
          <w:t xml:space="preserve">. </w:t>
        </w:r>
      </w:ins>
      <w:del w:id="567" w:author="Dawn MacIsaac" w:date="2021-06-05T08:44:00Z">
        <w:r w:rsidR="00E24FC3" w:rsidDel="00A47262">
          <w:delText>T</w:delText>
        </w:r>
      </w:del>
      <w:del w:id="568" w:author="Dawn MacIsaac" w:date="2021-06-05T08:43:00Z">
        <w:r w:rsidR="00E24FC3" w:rsidDel="00A47262">
          <w:delText xml:space="preserve">he ANNSTLF forecaster is the best-known ANN implementation for STLF </w:delText>
        </w:r>
        <w:r w:rsidR="004552EB" w:rsidDel="00A47262">
          <w:fldChar w:fldCharType="begin" w:fldLock="1"/>
        </w:r>
        <w:r w:rsidR="003364F3" w:rsidDel="00A47262">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3], [44]","plainTextFormattedCitation":"[1], [33], [44]","previouslyFormattedCitation":"[1], [33], [44]"},"properties":{"noteIndex":0},"schema":"https://github.com/citation-style-language/schema/raw/master/csl-citation.json"}</w:delInstrText>
        </w:r>
        <w:r w:rsidR="004552EB" w:rsidDel="00A47262">
          <w:fldChar w:fldCharType="separate"/>
        </w:r>
        <w:r w:rsidR="003364F3" w:rsidRPr="003364F3" w:rsidDel="00A47262">
          <w:rPr>
            <w:noProof/>
          </w:rPr>
          <w:delText>[1], [33], [44]</w:delText>
        </w:r>
        <w:r w:rsidR="004552EB" w:rsidDel="00A47262">
          <w:fldChar w:fldCharType="end"/>
        </w:r>
        <w:r w:rsidR="00E24FC3" w:rsidDel="00A47262">
          <w:delText xml:space="preserve">. </w:delText>
        </w:r>
        <w:r w:rsidR="002079F9" w:rsidDel="00A47262">
          <w:delText xml:space="preserve">The ANNSTLF model is built as a </w:delText>
        </w:r>
        <w:r w:rsidR="00E24FC3" w:rsidDel="00A47262">
          <w:delText xml:space="preserve">shallow </w:delText>
        </w:r>
        <w:r w:rsidR="002079F9" w:rsidDel="00A47262">
          <w:delText>multi</w:delText>
        </w:r>
        <w:r w:rsidR="006143C7" w:rsidDel="00A47262">
          <w:delText>-</w:delText>
        </w:r>
        <w:r w:rsidR="002079F9" w:rsidDel="00A47262">
          <w:delText xml:space="preserve">layer feed-forward Artificial Neural Network (ANN) </w:delText>
        </w:r>
      </w:del>
      <w:del w:id="569" w:author="Dawn MacIsaac" w:date="2021-06-05T08:44:00Z">
        <w:r w:rsidR="002079F9" w:rsidDel="00A47262">
          <w:delText xml:space="preserve">identified by </w:delText>
        </w:r>
        <w:commentRangeStart w:id="570"/>
        <w:r w:rsidR="002079F9" w:rsidDel="00A47262">
          <w:delText>the creators in this paper</w:delText>
        </w:r>
        <w:commentRangeEnd w:id="570"/>
        <w:r w:rsidR="00E24FC3" w:rsidDel="00A47262">
          <w:rPr>
            <w:rStyle w:val="CommentReference"/>
          </w:rPr>
          <w:commentReference w:id="570"/>
        </w:r>
      </w:del>
      <w:del w:id="571" w:author="Dawn MacIsaac" w:date="2021-06-05T08:43:00Z">
        <w:r w:rsidR="002079F9" w:rsidDel="00A47262">
          <w:delText xml:space="preserve"> </w:delText>
        </w:r>
        <w:r w:rsidR="002079F9" w:rsidDel="00A47262">
          <w:fldChar w:fldCharType="begin" w:fldLock="1"/>
        </w:r>
        <w:r w:rsidR="003364F3" w:rsidDel="00A47262">
          <w:del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delInstrText>
        </w:r>
        <w:r w:rsidR="002079F9" w:rsidDel="00A47262">
          <w:fldChar w:fldCharType="separate"/>
        </w:r>
        <w:r w:rsidR="003364F3" w:rsidRPr="003364F3" w:rsidDel="00A47262">
          <w:rPr>
            <w:noProof/>
          </w:rPr>
          <w:delText>[47]</w:delText>
        </w:r>
        <w:r w:rsidR="002079F9" w:rsidDel="00A47262">
          <w:fldChar w:fldCharType="end"/>
        </w:r>
      </w:del>
      <w:del w:id="572" w:author="Dawn MacIsaac" w:date="2021-06-05T08:44:00Z">
        <w:r w:rsidR="002079F9" w:rsidDel="00A47262">
          <w:delText xml:space="preserve">. </w:delText>
        </w:r>
      </w:del>
      <w:del w:id="573" w:author="Dawn MacIsaac" w:date="2021-06-05T08:46:00Z">
        <w:r w:rsidR="002079F9" w:rsidDel="001D7735">
          <w:delText xml:space="preserve">ANN models are </w:delText>
        </w:r>
        <w:r w:rsidR="00E24FC3" w:rsidDel="001D7735">
          <w:delText xml:space="preserve">popular </w:delText>
        </w:r>
        <w:r w:rsidR="002079F9" w:rsidDel="001D7735">
          <w:delText>today due to their ability to learn complex and non-linear relationships in the data on their own</w:delText>
        </w:r>
        <w:r w:rsidR="00E24FC3" w:rsidDel="001D7735">
          <w:delText xml:space="preserve"> – </w:delText>
        </w:r>
        <w:commentRangeStart w:id="574"/>
        <w:r w:rsidR="00E24FC3" w:rsidDel="001D7735">
          <w:delText>unlike MMLR models, t</w:delText>
        </w:r>
        <w:r w:rsidR="0048013E" w:rsidDel="001D7735">
          <w:delText>he</w:delText>
        </w:r>
        <w:r w:rsidR="00F96BDC" w:rsidDel="001D7735">
          <w:delText xml:space="preserve"> specification of independent variables explicitly</w:delText>
        </w:r>
        <w:r w:rsidR="0048013E" w:rsidDel="001D7735">
          <w:delText xml:space="preserve"> in ANNs </w:delText>
        </w:r>
        <w:r w:rsidR="00B25D3D" w:rsidDel="001D7735">
          <w:delText xml:space="preserve">is </w:delText>
        </w:r>
        <w:r w:rsidR="0048013E" w:rsidDel="001D7735">
          <w:delText xml:space="preserve">not </w:delText>
        </w:r>
        <w:r w:rsidR="00E24FC3" w:rsidDel="001D7735">
          <w:delText>required</w:delText>
        </w:r>
        <w:commentRangeEnd w:id="574"/>
        <w:r w:rsidR="00A47262" w:rsidDel="001D7735">
          <w:rPr>
            <w:rStyle w:val="CommentReference"/>
          </w:rPr>
          <w:commentReference w:id="574"/>
        </w:r>
        <w:r w:rsidR="00F96BDC" w:rsidDel="001D7735">
          <w:delText>.</w:delText>
        </w:r>
        <w:r w:rsidR="002079F9" w:rsidDel="001D7735">
          <w:delText xml:space="preserve"> </w:delText>
        </w:r>
        <w:r w:rsidR="00D84B2E" w:rsidDel="001D7735">
          <w:delText xml:space="preserve"> The ANNSTLF and </w:delText>
        </w:r>
        <w:commentRangeStart w:id="575"/>
        <w:r w:rsidR="004D2A88" w:rsidDel="001D7735">
          <w:delText xml:space="preserve">its </w:delText>
        </w:r>
        <w:r w:rsidR="00D84B2E" w:rsidDel="001D7735">
          <w:delText xml:space="preserve">improvements </w:delText>
        </w:r>
        <w:commentRangeEnd w:id="575"/>
        <w:r w:rsidR="00E24FC3" w:rsidDel="001D7735">
          <w:rPr>
            <w:rStyle w:val="CommentReference"/>
          </w:rPr>
          <w:commentReference w:id="575"/>
        </w:r>
        <w:r w:rsidR="00D84B2E" w:rsidRPr="00061F72" w:rsidDel="001D7735">
          <w:rPr>
            <w:highlight w:val="yellow"/>
          </w:rPr>
          <w:delText>of it ha</w:delText>
        </w:r>
        <w:r w:rsidR="004D2A88" w:rsidRPr="00061F72" w:rsidDel="001D7735">
          <w:rPr>
            <w:highlight w:val="yellow"/>
          </w:rPr>
          <w:delText>ve</w:delText>
        </w:r>
        <w:r w:rsidR="00D84B2E" w:rsidRPr="00061F72" w:rsidDel="001D7735">
          <w:rPr>
            <w:highlight w:val="yellow"/>
          </w:rPr>
          <w:delText xml:space="preserve"> been</w:delText>
        </w:r>
        <w:r w:rsidR="00D84B2E" w:rsidDel="001D7735">
          <w:delText xml:space="preserve"> </w:delText>
        </w:r>
        <w:r w:rsidR="006143C7" w:rsidDel="001D7735">
          <w:delText>implemented</w:delText>
        </w:r>
        <w:r w:rsidR="00D84B2E" w:rsidDel="001D7735">
          <w:delText xml:space="preserve"> by </w:delText>
        </w:r>
        <w:r w:rsidR="004D2A88" w:rsidDel="001D7735">
          <w:delText>several</w:delText>
        </w:r>
        <w:r w:rsidR="00D84B2E" w:rsidDel="001D7735">
          <w:delText xml:space="preserve"> utilities </w:delText>
        </w:r>
        <w:r w:rsidR="00701D0B" w:rsidDel="001D7735">
          <w:delText>in</w:delText>
        </w:r>
        <w:r w:rsidR="00D84B2E" w:rsidDel="001D7735">
          <w:delText xml:space="preserve"> Canada and the US.</w:delText>
        </w:r>
        <w:r w:rsidR="001F09BF" w:rsidDel="001D7735">
          <w:delText xml:space="preserve"> </w:delText>
        </w:r>
      </w:del>
      <w:r w:rsidR="001F09BF">
        <w:t>The figure below shows the block diagram of the system:</w:t>
      </w:r>
    </w:p>
    <w:p w14:paraId="2CA01D13" w14:textId="3DC1D2CA" w:rsidR="002B086F" w:rsidRDefault="002B086F" w:rsidP="002B086F">
      <w:pPr>
        <w:pStyle w:val="BodyText"/>
        <w:spacing w:line="240" w:lineRule="auto"/>
        <w:ind w:firstLine="288"/>
        <w:jc w:val="center"/>
        <w:rPr>
          <w:ins w:id="576" w:author="Dawn MacIsaac" w:date="2021-06-05T09:49:00Z"/>
        </w:rPr>
        <w:pPrChange w:id="577" w:author="Dawn MacIsaac" w:date="2021-06-05T09:49:00Z">
          <w:pPr>
            <w:pStyle w:val="BodyText"/>
            <w:ind w:firstLine="288"/>
            <w:jc w:val="center"/>
          </w:pPr>
        </w:pPrChange>
      </w:pPr>
    </w:p>
    <w:p w14:paraId="226967BD" w14:textId="42F4FBC0" w:rsidR="002B086F" w:rsidRDefault="002B086F" w:rsidP="002B086F">
      <w:pPr>
        <w:pStyle w:val="BodyText"/>
        <w:spacing w:line="240" w:lineRule="auto"/>
        <w:ind w:firstLine="288"/>
        <w:jc w:val="center"/>
        <w:rPr>
          <w:ins w:id="578" w:author="Dawn MacIsaac" w:date="2021-06-05T09:49:00Z"/>
        </w:rPr>
        <w:pPrChange w:id="579" w:author="Dawn MacIsaac" w:date="2021-06-05T09:49:00Z">
          <w:pPr>
            <w:pStyle w:val="BodyText"/>
            <w:ind w:firstLine="288"/>
            <w:jc w:val="center"/>
          </w:pPr>
        </w:pPrChange>
      </w:pPr>
    </w:p>
    <w:p w14:paraId="32826B43" w14:textId="25074254" w:rsidR="00CE14A3" w:rsidRDefault="00CE14A3" w:rsidP="002B086F">
      <w:pPr>
        <w:pStyle w:val="BodyText"/>
        <w:spacing w:line="240" w:lineRule="auto"/>
        <w:ind w:firstLine="288"/>
        <w:jc w:val="center"/>
        <w:rPr>
          <w:ins w:id="580" w:author="Dawn MacIsaac" w:date="2021-06-05T09:49:00Z"/>
        </w:rPr>
      </w:pPr>
    </w:p>
    <w:p w14:paraId="2288529B" w14:textId="62D5BFBA" w:rsidR="002B086F" w:rsidRDefault="002B086F" w:rsidP="002B086F">
      <w:pPr>
        <w:pStyle w:val="BodyText"/>
        <w:spacing w:line="240" w:lineRule="auto"/>
        <w:ind w:firstLine="288"/>
        <w:jc w:val="center"/>
        <w:rPr>
          <w:ins w:id="581" w:author="Dawn MacIsaac" w:date="2021-06-05T09:49:00Z"/>
        </w:rPr>
      </w:pPr>
    </w:p>
    <w:p w14:paraId="3D291DFC" w14:textId="77777777" w:rsidR="002B086F" w:rsidRDefault="002B086F" w:rsidP="002B086F">
      <w:pPr>
        <w:pStyle w:val="BodyText"/>
        <w:spacing w:line="240" w:lineRule="auto"/>
        <w:ind w:firstLine="288"/>
        <w:jc w:val="center"/>
        <w:rPr>
          <w:ins w:id="582" w:author="Dawn MacIsaac" w:date="2021-06-05T09:49:00Z"/>
        </w:rPr>
        <w:pPrChange w:id="583" w:author="Dawn MacIsaac" w:date="2021-06-05T09:49:00Z">
          <w:pPr>
            <w:pStyle w:val="BodyText"/>
            <w:ind w:firstLine="288"/>
            <w:jc w:val="center"/>
          </w:pPr>
        </w:pPrChange>
      </w:pPr>
    </w:p>
    <w:p w14:paraId="4ECE652A" w14:textId="71AB9826" w:rsidR="002B086F" w:rsidRDefault="002B086F" w:rsidP="002B086F">
      <w:pPr>
        <w:pStyle w:val="BodyText"/>
        <w:spacing w:line="240" w:lineRule="auto"/>
        <w:ind w:firstLine="288"/>
        <w:jc w:val="center"/>
        <w:rPr>
          <w:ins w:id="584" w:author="Dawn MacIsaac" w:date="2021-06-05T09:49:00Z"/>
        </w:rPr>
        <w:pPrChange w:id="585" w:author="Dawn MacIsaac" w:date="2021-06-05T09:49:00Z">
          <w:pPr>
            <w:pStyle w:val="BodyText"/>
            <w:ind w:firstLine="288"/>
            <w:jc w:val="center"/>
          </w:pPr>
        </w:pPrChange>
      </w:pPr>
    </w:p>
    <w:p w14:paraId="5EF8EF07" w14:textId="77777777" w:rsidR="002B086F" w:rsidRDefault="002B086F" w:rsidP="00765C78">
      <w:pPr>
        <w:pStyle w:val="BodyText"/>
        <w:ind w:firstLine="288"/>
        <w:jc w:val="center"/>
      </w:pPr>
    </w:p>
    <w:p w14:paraId="31FC0DA5" w14:textId="56CFE335" w:rsidR="001255E0" w:rsidRDefault="001255E0" w:rsidP="00656C70">
      <w:pPr>
        <w:pStyle w:val="BodyText"/>
        <w:keepNext/>
        <w:ind w:firstLine="288"/>
        <w:jc w:val="center"/>
      </w:pPr>
      <w:bookmarkStart w:id="586" w:name="_Toc70354493"/>
      <w:r>
        <w:t xml:space="preserve">Figure </w:t>
      </w:r>
      <w:r w:rsidR="00143A40">
        <w:fldChar w:fldCharType="begin"/>
      </w:r>
      <w:r w:rsidR="00143A40">
        <w:instrText xml:space="preserve"> SEQ Figure \* ARABIC </w:instrText>
      </w:r>
      <w:r w:rsidR="00143A40">
        <w:fldChar w:fldCharType="separate"/>
      </w:r>
      <w:r w:rsidR="009F25A7">
        <w:rPr>
          <w:noProof/>
        </w:rPr>
        <w:t>1</w:t>
      </w:r>
      <w:r w:rsidR="00143A40">
        <w:rPr>
          <w:noProof/>
        </w:rPr>
        <w:fldChar w:fldCharType="end"/>
      </w:r>
      <w:r>
        <w:t xml:space="preserve">:- The Block Diagram of the third generation ANNSTLF </w:t>
      </w:r>
      <w:r>
        <w:fldChar w:fldCharType="begin" w:fldLock="1"/>
      </w:r>
      <w:r w:rsidR="003364F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fldChar w:fldCharType="separate"/>
      </w:r>
      <w:bookmarkEnd w:id="586"/>
      <w:r w:rsidR="003364F3" w:rsidRPr="003364F3">
        <w:rPr>
          <w:noProof/>
        </w:rPr>
        <w:t>[47]</w:t>
      </w:r>
      <w:r>
        <w:fldChar w:fldCharType="end"/>
      </w:r>
    </w:p>
    <w:p w14:paraId="2FC6A47D" w14:textId="4E7A9FC4" w:rsidR="00D84B2E" w:rsidRDefault="00D84B2E" w:rsidP="002962F2">
      <w:pPr>
        <w:pStyle w:val="BodyText"/>
        <w:pPrChange w:id="587" w:author="Dawn MacIsaac" w:date="2021-06-05T09:46:00Z">
          <w:pPr>
            <w:pStyle w:val="BodyText"/>
            <w:ind w:firstLine="288"/>
          </w:pPr>
        </w:pPrChange>
      </w:pPr>
      <w:commentRangeStart w:id="588"/>
      <w:del w:id="589" w:author="Dawn MacIsaac" w:date="2021-06-05T08:49:00Z">
        <w:r w:rsidDel="001D7735">
          <w:delText>ANNSTLF is a</w:delText>
        </w:r>
      </w:del>
      <w:ins w:id="590" w:author="Dawn MacIsaac" w:date="2021-06-05T08:49:00Z">
        <w:r w:rsidR="001D7735">
          <w:t xml:space="preserve">Both of the ANN blocks are </w:t>
        </w:r>
      </w:ins>
      <w:del w:id="591" w:author="Dawn MacIsaac" w:date="2021-06-05T08:49:00Z">
        <w:r w:rsidDel="001D7735">
          <w:delText xml:space="preserve"> </w:delText>
        </w:r>
      </w:del>
      <w:r>
        <w:t>multi</w:t>
      </w:r>
      <w:r w:rsidR="006143C7">
        <w:t>-</w:t>
      </w:r>
      <w:r>
        <w:t xml:space="preserve">layer </w:t>
      </w:r>
      <w:del w:id="592" w:author="Dawn MacIsaac" w:date="2021-06-05T09:37:00Z">
        <w:r w:rsidDel="00746256">
          <w:delText>perceptron</w:delText>
        </w:r>
        <w:commentRangeEnd w:id="588"/>
        <w:r w:rsidR="00E24FC3" w:rsidDel="00746256">
          <w:rPr>
            <w:rStyle w:val="CommentReference"/>
          </w:rPr>
          <w:commentReference w:id="588"/>
        </w:r>
      </w:del>
      <w:proofErr w:type="spellStart"/>
      <w:ins w:id="593" w:author="Dawn MacIsaac" w:date="2021-06-05T09:37:00Z">
        <w:r w:rsidR="00746256">
          <w:t>perceptrons</w:t>
        </w:r>
      </w:ins>
      <w:proofErr w:type="spellEnd"/>
      <w:r w:rsidR="006143C7">
        <w:t>,</w:t>
      </w:r>
      <w:r>
        <w:t xml:space="preserve"> </w:t>
      </w:r>
      <w:del w:id="594" w:author="Dawn MacIsaac" w:date="2021-06-05T08:49:00Z">
        <w:r w:rsidR="006143C7" w:rsidDel="001D7735">
          <w:delText xml:space="preserve">and it </w:delText>
        </w:r>
        <w:r w:rsidDel="001D7735">
          <w:delText xml:space="preserve">is </w:delText>
        </w:r>
      </w:del>
      <w:r>
        <w:t>trained with the error back</w:t>
      </w:r>
      <w:r w:rsidR="006143C7">
        <w:t>-</w:t>
      </w:r>
      <w:r>
        <w:t xml:space="preserve">propagation algorithm. </w:t>
      </w:r>
      <w:del w:id="595" w:author="Dawn MacIsaac" w:date="2021-06-05T08:52:00Z">
        <w:r w:rsidR="003C57A2" w:rsidDel="001D7735">
          <w:delText xml:space="preserve">The third generation of ANNSTLF has three models; a </w:delText>
        </w:r>
      </w:del>
      <w:ins w:id="596" w:author="Dawn MacIsaac" w:date="2021-06-05T08:52:00Z">
        <w:r w:rsidR="001D7735">
          <w:t xml:space="preserve">The </w:t>
        </w:r>
      </w:ins>
      <w:r w:rsidR="003C57A2">
        <w:t>base</w:t>
      </w:r>
      <w:ins w:id="597" w:author="Dawn MacIsaac" w:date="2021-06-05T08:54:00Z">
        <w:r w:rsidR="001D7735">
          <w:t>-</w:t>
        </w:r>
      </w:ins>
      <w:r w:rsidR="003C57A2">
        <w:t>load forecaster (BLF)</w:t>
      </w:r>
      <w:ins w:id="598" w:author="Dawn MacIsaac" w:date="2021-06-05T08:53:00Z">
        <w:r w:rsidR="001D7735">
          <w:t xml:space="preserve"> is trained to forecast regular next-day load while the </w:t>
        </w:r>
      </w:ins>
      <w:ins w:id="599" w:author="Dawn MacIsaac" w:date="2021-06-05T08:54:00Z">
        <w:r w:rsidR="001D7735">
          <w:t>change-load forecaster (CLF)</w:t>
        </w:r>
      </w:ins>
      <w:del w:id="600" w:author="Dawn MacIsaac" w:date="2021-06-05T08:53:00Z">
        <w:r w:rsidR="003C57A2" w:rsidDel="001D7735">
          <w:delText>,</w:delText>
        </w:r>
      </w:del>
      <w:ins w:id="601" w:author="Dawn MacIsaac" w:date="2021-06-05T08:54:00Z">
        <w:r w:rsidR="001D7735">
          <w:t xml:space="preserve"> is trained to forecast changes from one-day to the next.  </w:t>
        </w:r>
      </w:ins>
      <w:ins w:id="602" w:author="Dawn MacIsaac" w:date="2021-06-05T09:41:00Z">
        <w:r w:rsidR="00746256">
          <w:t xml:space="preserve">It is argued that the CLF forecaster allows the model to rapidly adapt to abrupt changes in temperature </w:t>
        </w:r>
        <w:r w:rsidR="00746256">
          <w:fldChar w:fldCharType="begin" w:fldLock="1"/>
        </w:r>
        <w:r w:rsidR="00746256">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4], [48], [49]","plainTextFormattedCitation":"[44], [48], [49]","previouslyFormattedCitation":"[44], [48], [49]"},"properties":{"noteIndex":0},"schema":"https://github.com/citation-style-language/schema/raw/master/csl-citation.json"}</w:instrText>
        </w:r>
        <w:r w:rsidR="00746256">
          <w:fldChar w:fldCharType="separate"/>
        </w:r>
        <w:r w:rsidR="00746256" w:rsidRPr="003364F3">
          <w:rPr>
            <w:noProof/>
          </w:rPr>
          <w:t>[44], [48], [49]</w:t>
        </w:r>
        <w:r w:rsidR="00746256">
          <w:fldChar w:fldCharType="end"/>
        </w:r>
        <w:r w:rsidR="00746256">
          <w:t xml:space="preserve">.  </w:t>
        </w:r>
      </w:ins>
      <w:ins w:id="603" w:author="Dawn MacIsaac" w:date="2021-06-05T08:55:00Z">
        <w:r w:rsidR="001D7735">
          <w:t>Both blocks</w:t>
        </w:r>
      </w:ins>
      <w:ins w:id="604" w:author="Dawn MacIsaac" w:date="2021-06-05T08:56:00Z">
        <w:r w:rsidR="00D54F9C">
          <w:t xml:space="preserve"> are presented with the same </w:t>
        </w:r>
      </w:ins>
      <w:ins w:id="605" w:author="Dawn MacIsaac" w:date="2021-06-05T08:57:00Z">
        <w:r w:rsidR="00D54F9C">
          <w:t>79 inputs (see figure)</w:t>
        </w:r>
      </w:ins>
      <w:ins w:id="606" w:author="Dawn MacIsaac" w:date="2021-06-05T08:56:00Z">
        <w:r w:rsidR="00D54F9C">
          <w:t xml:space="preserve">, </w:t>
        </w:r>
      </w:ins>
      <w:ins w:id="607" w:author="Dawn MacIsaac" w:date="2021-06-05T08:55:00Z">
        <w:r w:rsidR="001D7735">
          <w:t xml:space="preserve"> </w:t>
        </w:r>
      </w:ins>
      <w:ins w:id="608" w:author="Dawn MacIsaac" w:date="2021-06-05T08:57:00Z">
        <w:r w:rsidR="00D54F9C">
          <w:t xml:space="preserve">and </w:t>
        </w:r>
      </w:ins>
      <w:ins w:id="609" w:author="Dawn MacIsaac" w:date="2021-06-05T08:55:00Z">
        <w:r w:rsidR="001D7735">
          <w:t xml:space="preserve">output </w:t>
        </w:r>
        <w:r w:rsidR="00D54F9C">
          <w:t xml:space="preserve">a </w:t>
        </w:r>
        <w:proofErr w:type="spellStart"/>
        <w:r w:rsidR="00D54F9C">
          <w:t>24x1</w:t>
        </w:r>
        <w:proofErr w:type="spellEnd"/>
        <w:r w:rsidR="00D54F9C">
          <w:t xml:space="preserve"> </w:t>
        </w:r>
        <w:r w:rsidR="00D54F9C">
          <w:lastRenderedPageBreak/>
          <w:t>vector representing hourly f</w:t>
        </w:r>
      </w:ins>
      <w:ins w:id="610" w:author="Dawn MacIsaac" w:date="2021-06-05T08:56:00Z">
        <w:r w:rsidR="00D54F9C">
          <w:t>orecasts.</w:t>
        </w:r>
      </w:ins>
      <w:ins w:id="611" w:author="Dawn MacIsaac" w:date="2021-06-05T08:57:00Z">
        <w:r w:rsidR="00D54F9C">
          <w:t xml:space="preserve">  The CLF sums </w:t>
        </w:r>
      </w:ins>
      <w:ins w:id="612" w:author="Dawn MacIsaac" w:date="2021-06-05T08:58:00Z">
        <w:r w:rsidR="00D54F9C">
          <w:t>predicted changes to actual last-day values to produce its output.  The final forecast is based on a weighte</w:t>
        </w:r>
      </w:ins>
      <w:ins w:id="613" w:author="Dawn MacIsaac" w:date="2021-06-05T08:59:00Z">
        <w:r w:rsidR="00D54F9C">
          <w:t xml:space="preserve">d average of the outputs from each block, </w:t>
        </w:r>
      </w:ins>
      <w:ins w:id="614" w:author="Dawn MacIsaac" w:date="2021-06-05T09:39:00Z">
        <w:r w:rsidR="00746256">
          <w:t xml:space="preserve">where the weights are estimated </w:t>
        </w:r>
      </w:ins>
      <w:ins w:id="615" w:author="Dawn MacIsaac" w:date="2021-06-05T09:40:00Z">
        <w:r w:rsidR="00746256">
          <w:t xml:space="preserve">adaptively </w:t>
        </w:r>
      </w:ins>
      <w:ins w:id="616" w:author="Dawn MacIsaac" w:date="2021-06-05T09:39:00Z">
        <w:r w:rsidR="00746256">
          <w:t xml:space="preserve">with an </w:t>
        </w:r>
        <w:proofErr w:type="spellStart"/>
        <w:r w:rsidR="00746256">
          <w:t>RLS</w:t>
        </w:r>
        <w:proofErr w:type="spellEnd"/>
        <w:r w:rsidR="00746256">
          <w:t xml:space="preserve"> algorithm.</w:t>
        </w:r>
      </w:ins>
      <w:ins w:id="617" w:author="Dawn MacIsaac" w:date="2021-06-05T09:40:00Z">
        <w:r w:rsidR="00746256">
          <w:t xml:space="preserve"> </w:t>
        </w:r>
      </w:ins>
      <w:ins w:id="618" w:author="Dawn MacIsaac" w:date="2021-06-05T09:46:00Z">
        <w:r w:rsidR="00347906" w:rsidRPr="00FC7C97">
          <w:rPr>
            <w:highlight w:val="yellow"/>
          </w:rPr>
          <w:t>[ad</w:t>
        </w:r>
        <w:r w:rsidR="00347906">
          <w:rPr>
            <w:highlight w:val="yellow"/>
          </w:rPr>
          <w:t>d</w:t>
        </w:r>
        <w:r w:rsidR="00347906" w:rsidRPr="00FC7C97">
          <w:rPr>
            <w:highlight w:val="yellow"/>
          </w:rPr>
          <w:t xml:space="preserve"> a statement about what kind of accuracies we can expect]</w:t>
        </w:r>
      </w:ins>
      <w:del w:id="619" w:author="Dawn MacIsaac" w:date="2021-06-05T09:41:00Z">
        <w:r w:rsidR="003C57A2" w:rsidDel="00746256">
          <w:delText xml:space="preserve"> </w:delText>
        </w:r>
      </w:del>
      <w:del w:id="620" w:author="Dawn MacIsaac" w:date="2021-06-05T09:40:00Z">
        <w:r w:rsidR="003C57A2" w:rsidDel="00746256">
          <w:delText xml:space="preserve">a change in load forecaster (CLF), and a </w:delText>
        </w:r>
        <w:r w:rsidR="00BE6FB0" w:rsidDel="00746256">
          <w:delText>recursive least squares (RLS)</w:delText>
        </w:r>
        <w:r w:rsidR="003C57A2" w:rsidDel="00746256">
          <w:delText xml:space="preserve"> combiner</w:delText>
        </w:r>
        <w:r w:rsidR="00744AF7" w:rsidDel="00746256">
          <w:delText xml:space="preserve">. The two forecasters </w:delText>
        </w:r>
        <w:commentRangeStart w:id="621"/>
        <w:r w:rsidR="00744AF7" w:rsidDel="00746256">
          <w:delText xml:space="preserve">are created the same </w:delText>
        </w:r>
        <w:commentRangeEnd w:id="621"/>
        <w:r w:rsidR="00E24FC3" w:rsidDel="00746256">
          <w:rPr>
            <w:rStyle w:val="CommentReference"/>
          </w:rPr>
          <w:commentReference w:id="621"/>
        </w:r>
        <w:r w:rsidR="00744AF7" w:rsidDel="00746256">
          <w:delText xml:space="preserve">and given the same inputs; the difference </w:delText>
        </w:r>
        <w:r w:rsidR="006143C7" w:rsidDel="00746256">
          <w:delText>is</w:delText>
        </w:r>
        <w:r w:rsidR="00744AF7" w:rsidDel="00746256">
          <w:delText xml:space="preserve"> found in their output. The BLF is trained to forecast the regular load of the next day, while the CLF is trained to forecast the change in the hourly load between yesterday and today. </w:delText>
        </w:r>
        <w:r w:rsidR="004C668D" w:rsidDel="00746256">
          <w:delText>The final CLF forecast is the addition of the change in load forecast and the actual load of yesterday</w:delText>
        </w:r>
        <w:r w:rsidR="00E058EB" w:rsidDel="00746256">
          <w:delText>.</w:delText>
        </w:r>
        <w:r w:rsidR="00DC6183" w:rsidDel="00746256">
          <w:delText xml:space="preserve"> </w:delText>
        </w:r>
        <w:r w:rsidR="00744AF7" w:rsidDel="00746256">
          <w:delText>The RLS combiner takes the outputs from these forecasts and combines them adaptively using the recursive least squares algorithm.</w:delText>
        </w:r>
        <w:r w:rsidR="008E122A" w:rsidDel="00746256">
          <w:delText xml:space="preserve"> </w:delText>
        </w:r>
      </w:del>
      <w:del w:id="622" w:author="Dawn MacIsaac" w:date="2021-06-05T09:41:00Z">
        <w:r w:rsidR="008E122A" w:rsidDel="00746256">
          <w:delText>It is argued that the CLF forecaster allows the model to rapidly adapt to abrupt changes in temperature</w:delText>
        </w:r>
        <w:r w:rsidR="001B497E" w:rsidDel="00746256">
          <w:delText xml:space="preserve"> </w:delText>
        </w:r>
        <w:r w:rsidR="004552EB" w:rsidDel="00746256">
          <w:fldChar w:fldCharType="begin" w:fldLock="1"/>
        </w:r>
        <w:r w:rsidR="003364F3" w:rsidDel="00746256">
          <w:del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4], [48], [49]","plainTextFormattedCitation":"[44], [48], [49]","previouslyFormattedCitation":"[44], [48], [49]"},"properties":{"noteIndex":0},"schema":"https://github.com/citation-style-language/schema/raw/master/csl-citation.json"}</w:delInstrText>
        </w:r>
        <w:r w:rsidR="004552EB" w:rsidDel="00746256">
          <w:fldChar w:fldCharType="separate"/>
        </w:r>
        <w:r w:rsidR="003364F3" w:rsidRPr="003364F3" w:rsidDel="00746256">
          <w:rPr>
            <w:noProof/>
          </w:rPr>
          <w:delText>[44], [48], [49]</w:delText>
        </w:r>
        <w:r w:rsidR="004552EB" w:rsidDel="00746256">
          <w:fldChar w:fldCharType="end"/>
        </w:r>
        <w:r w:rsidR="008E122A" w:rsidDel="00746256">
          <w:delText>.</w:delText>
        </w:r>
        <w:r w:rsidR="003E5AB5" w:rsidDel="00746256">
          <w:delText xml:space="preserve"> </w:delText>
        </w:r>
      </w:del>
    </w:p>
    <w:p w14:paraId="19E60E29" w14:textId="7EB447AA" w:rsidR="005A0598" w:rsidRDefault="005A0598" w:rsidP="00C811E5">
      <w:pPr>
        <w:pStyle w:val="Heading2"/>
      </w:pPr>
      <w:bookmarkStart w:id="623" w:name="_Toc71471475"/>
      <w:r>
        <w:t xml:space="preserve">Deep Learning Algorithms </w:t>
      </w:r>
    </w:p>
    <w:p w14:paraId="652E4CD3" w14:textId="6D823280" w:rsidR="00BB0C28" w:rsidRPr="00BB0C28" w:rsidRDefault="00BB0C28" w:rsidP="00BB0C28">
      <w:pPr>
        <w:pStyle w:val="BodyText"/>
      </w:pPr>
      <w:r>
        <w:t xml:space="preserve">// Find </w:t>
      </w:r>
      <w:r w:rsidR="00D45BDE">
        <w:t xml:space="preserve">a </w:t>
      </w:r>
      <w:r>
        <w:t>better way to say it</w:t>
      </w:r>
    </w:p>
    <w:p w14:paraId="541D040C" w14:textId="08C7960A" w:rsidR="005A0598" w:rsidRDefault="005A0598" w:rsidP="005A0598">
      <w:pPr>
        <w:pStyle w:val="BodyText"/>
        <w:ind w:firstLine="288"/>
      </w:pPr>
      <w:r>
        <w:t xml:space="preserve">Over the previous years, we have noticed a rising trend in the power demand at most utilities due to new systems and more sophisticated equipment been added. Therefore, it is essential to create algorithms that could adapt quickly to these changes as they occur </w:t>
      </w:r>
      <w:r>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004552EB" w:rsidRPr="004552EB">
        <w:rPr>
          <w:noProof/>
        </w:rPr>
        <w:t>[10]</w:t>
      </w:r>
      <w:r>
        <w:fldChar w:fldCharType="end"/>
      </w:r>
      <w:r>
        <w:t>.</w:t>
      </w:r>
    </w:p>
    <w:p w14:paraId="78311DDE" w14:textId="6280E534" w:rsidR="005A0598" w:rsidRDefault="005A0598" w:rsidP="005A0598">
      <w:pPr>
        <w:pStyle w:val="BodyText"/>
        <w:ind w:firstLine="288"/>
      </w:pPr>
      <w:r>
        <w:t xml:space="preserve">We will start with </w:t>
      </w:r>
      <w:commentRangeStart w:id="624"/>
      <w:r>
        <w:t xml:space="preserve">the CNN and LSTM </w:t>
      </w:r>
      <w:r>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fldChar w:fldCharType="separate"/>
      </w:r>
      <w:r w:rsidR="004552EB" w:rsidRPr="004552EB">
        <w:rPr>
          <w:noProof/>
        </w:rPr>
        <w:t>[6]</w:t>
      </w:r>
      <w:r>
        <w:fldChar w:fldCharType="end"/>
      </w:r>
      <w:commentRangeEnd w:id="624"/>
      <w:r>
        <w:rPr>
          <w:rStyle w:val="CommentReference"/>
        </w:rPr>
        <w:commentReference w:id="624"/>
      </w:r>
      <w:r>
        <w:t xml:space="preserve"> algorithms, as these are two of the most popular ones. This comparison will help us figure out how much extra value deep learning adds to the forecasts compared to the benchmarks. First, by implementing all the algorithms, we compare their performances on three datasets and </w:t>
      </w:r>
      <w:r w:rsidR="00D45BDE">
        <w:t>observe</w:t>
      </w:r>
      <w:r>
        <w:t xml:space="preserve"> when one performs better or worse. We can then make improvements based on the new information we find.</w:t>
      </w:r>
    </w:p>
    <w:p w14:paraId="0C5FD938" w14:textId="77777777" w:rsidR="005A0598" w:rsidRPr="005A0598" w:rsidRDefault="005A0598" w:rsidP="005A0598">
      <w:pPr>
        <w:pStyle w:val="BodyText"/>
      </w:pPr>
    </w:p>
    <w:p w14:paraId="16B5BE87" w14:textId="4210CF1B" w:rsidR="00C811E5" w:rsidRDefault="00C811E5" w:rsidP="005A0598">
      <w:pPr>
        <w:pStyle w:val="Heading3"/>
      </w:pPr>
      <w:commentRangeStart w:id="625"/>
      <w:r>
        <w:t>Convolutional Neural Network</w:t>
      </w:r>
      <w:r w:rsidR="00B00DE6">
        <w:t>s</w:t>
      </w:r>
      <w:r>
        <w:t xml:space="preserve"> (CNN)</w:t>
      </w:r>
      <w:bookmarkEnd w:id="623"/>
      <w:commentRangeEnd w:id="625"/>
      <w:r w:rsidR="007A5682">
        <w:rPr>
          <w:rStyle w:val="CommentReference"/>
          <w:rFonts w:ascii="Calibri" w:hAnsi="Calibri"/>
          <w:bCs w:val="0"/>
        </w:rPr>
        <w:commentReference w:id="625"/>
      </w:r>
    </w:p>
    <w:p w14:paraId="176F795C" w14:textId="526DEB85" w:rsidR="00FC660C" w:rsidRDefault="00037CDC" w:rsidP="00A56E3B">
      <w:pPr>
        <w:pStyle w:val="BodyText"/>
        <w:ind w:firstLine="288"/>
      </w:pPr>
      <w:r>
        <w:t>CNN share</w:t>
      </w:r>
      <w:r w:rsidR="00727B45">
        <w:t>s</w:t>
      </w:r>
      <w:r>
        <w:t xml:space="preserve"> some similarit</w:t>
      </w:r>
      <w:r w:rsidR="00D45BDE">
        <w:t>ies with the ANN; it is a feed-forward neural network that</w:t>
      </w:r>
      <w:r>
        <w:t xml:space="preserve">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4552EB">
        <w:fldChar w:fldCharType="begin" w:fldLock="1"/>
      </w:r>
      <w:r w:rsidR="003364F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0]","plainTextFormattedCitation":"[6], [50]","previouslyFormattedCitation":"[6], [50]"},"properties":{"noteIndex":0},"schema":"https://github.com/citation-style-language/schema/raw/master/csl-citation.json"}</w:instrText>
      </w:r>
      <w:r w:rsidR="004552EB">
        <w:fldChar w:fldCharType="separate"/>
      </w:r>
      <w:r w:rsidR="003364F3" w:rsidRPr="003364F3">
        <w:rPr>
          <w:noProof/>
        </w:rPr>
        <w:t>[6], [50]</w:t>
      </w:r>
      <w:r w:rsidR="004552E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4552EB">
        <w:fldChar w:fldCharType="begin" w:fldLock="1"/>
      </w:r>
      <w:r w:rsidR="003364F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51]","plainTextFormattedCitation":"[3], [51]","previouslyFormattedCitation":"[3], [51]"},"properties":{"noteIndex":0},"schema":"https://github.com/citation-style-language/schema/raw/master/csl-citation.json"}</w:instrText>
      </w:r>
      <w:r w:rsidR="004552EB">
        <w:fldChar w:fldCharType="separate"/>
      </w:r>
      <w:r w:rsidR="003364F3" w:rsidRPr="003364F3">
        <w:rPr>
          <w:noProof/>
        </w:rPr>
        <w:t>[3], [51]</w:t>
      </w:r>
      <w:r w:rsidR="004552E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w:t>
      </w:r>
      <w:r w:rsidR="007E4E7B">
        <w:lastRenderedPageBreak/>
        <w:t xml:space="preserve">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w:t>
      </w:r>
      <w:proofErr w:type="spellStart"/>
      <w:r w:rsidR="006143C7">
        <w:t>relu</w:t>
      </w:r>
      <w:proofErr w:type="spellEnd"/>
      <w:r w:rsidR="006143C7">
        <w:t xml:space="preserve">), the max-pooling </w:t>
      </w:r>
      <w:proofErr w:type="spellStart"/>
      <w:r w:rsidR="006143C7">
        <w:t>2D</w:t>
      </w:r>
      <w:proofErr w:type="spellEnd"/>
      <w:r w:rsidR="006143C7">
        <w:t xml:space="preserve"> layer, and fully connected</w:t>
      </w:r>
      <w:r w:rsidR="00FC660C">
        <w:t xml:space="preserve">, and a regression layer. </w:t>
      </w:r>
    </w:p>
    <w:p w14:paraId="0C25EBEC" w14:textId="53171D0B"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A56E3B">
        <w:fldChar w:fldCharType="separate"/>
      </w:r>
      <w:r w:rsidR="003364F3" w:rsidRPr="003364F3">
        <w:rPr>
          <w:noProof/>
        </w:rPr>
        <w:t>[1], [44]</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5A0598">
      <w:pPr>
        <w:pStyle w:val="Heading3"/>
      </w:pPr>
      <w:bookmarkStart w:id="626" w:name="_Toc71471476"/>
      <w:r w:rsidRPr="008D12B1">
        <w:t>Long Short-Term Memory</w:t>
      </w:r>
      <w:bookmarkStart w:id="627" w:name="_Toc62480706"/>
      <w:bookmarkStart w:id="628" w:name="_Toc69470499"/>
      <w:bookmarkStart w:id="629" w:name="_Toc69470532"/>
      <w:bookmarkStart w:id="630" w:name="_Toc69470564"/>
      <w:bookmarkStart w:id="631" w:name="_Toc69470596"/>
      <w:bookmarkStart w:id="632" w:name="_Toc69470634"/>
      <w:bookmarkStart w:id="633" w:name="_Toc69470666"/>
      <w:bookmarkStart w:id="634" w:name="_Toc69470704"/>
      <w:bookmarkStart w:id="635" w:name="_Toc69470736"/>
      <w:bookmarkStart w:id="636" w:name="_Toc69470774"/>
      <w:bookmarkStart w:id="637" w:name="_Toc69470806"/>
      <w:bookmarkStart w:id="638" w:name="_Toc69470838"/>
      <w:bookmarkStart w:id="639" w:name="_Toc69470877"/>
      <w:bookmarkStart w:id="640" w:name="_Toc69470903"/>
      <w:bookmarkStart w:id="641" w:name="_Toc69470929"/>
      <w:bookmarkStart w:id="642" w:name="_Toc69470954"/>
      <w:bookmarkStart w:id="643" w:name="_Toc69470978"/>
      <w:bookmarkStart w:id="644" w:name="_Toc69471001"/>
      <w:bookmarkStart w:id="645" w:name="_Toc69472072"/>
      <w:bookmarkStart w:id="646" w:name="_Toc69478648"/>
      <w:bookmarkStart w:id="647" w:name="_Toc69479093"/>
      <w:bookmarkStart w:id="648" w:name="_Toc69486069"/>
      <w:bookmarkStart w:id="649" w:name="_Toc69470500"/>
      <w:bookmarkStart w:id="650" w:name="_Toc69470955"/>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r w:rsidR="00E01122">
        <w:t xml:space="preserve"> (LSTM)</w:t>
      </w:r>
      <w:bookmarkEnd w:id="626"/>
    </w:p>
    <w:p w14:paraId="104749C4" w14:textId="6733390D"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due to the vanishing gradient </w:t>
      </w:r>
      <w:r w:rsidR="004552EB">
        <w:fldChar w:fldCharType="begin" w:fldLock="1"/>
      </w:r>
      <w:r w:rsidR="00B5196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24], [25]","plainTextFormattedCitation":"[6], [24], [25]","previouslyFormattedCitation":"[6], [24], [25]"},"properties":{"noteIndex":0},"schema":"https://github.com/citation-style-language/schema/raw/master/csl-citation.json"}</w:instrText>
      </w:r>
      <w:r w:rsidR="004552EB">
        <w:fldChar w:fldCharType="separate"/>
      </w:r>
      <w:r w:rsidR="004552EB" w:rsidRPr="004552EB">
        <w:rPr>
          <w:noProof/>
        </w:rPr>
        <w:t>[6], [24], [25]</w:t>
      </w:r>
      <w:r w:rsidR="004552EB">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D45BDE">
        <w:t xml:space="preserve"> and</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4552E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E01122">
        <w:fldChar w:fldCharType="separate"/>
      </w:r>
      <w:r w:rsidR="004552EB" w:rsidRPr="004552EB">
        <w:rPr>
          <w:noProof/>
        </w:rPr>
        <w:t>[25]</w:t>
      </w:r>
      <w:r w:rsidR="00E01122">
        <w:fldChar w:fldCharType="end"/>
      </w:r>
      <w:r w:rsidR="00E01122">
        <w:t>.</w:t>
      </w:r>
      <w:r w:rsidR="001F7B44">
        <w:t xml:space="preserve"> </w:t>
      </w:r>
      <w:r w:rsidR="008A2114">
        <w:t xml:space="preserve">We also plan </w:t>
      </w:r>
      <w:r w:rsidR="00D45BDE">
        <w:t>to try out the LSTM algorithm similarly to</w:t>
      </w:r>
      <w:r w:rsidR="008A2114">
        <w:t xml:space="preserve"> the CNN using the ANNSTLF structure. </w:t>
      </w:r>
      <w:r w:rsidR="001F7B44">
        <w:t>The computational graph of the LSTM consists of five critical elements: 1) input gate, 2) forget gate, 3) output gate, 4) cell</w:t>
      </w:r>
      <w:r w:rsidR="00D45BDE">
        <w:t>,</w:t>
      </w:r>
      <w:r w:rsidR="001F7B44">
        <w:t xml:space="preserve"> and 5) state output. The cell memory state is responsible for operations such as writing, reading, and erasing. The equations below give a mathematical representation of the model </w:t>
      </w:r>
      <w:r w:rsidR="001F7B44">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1F7B44">
        <w:fldChar w:fldCharType="separate"/>
      </w:r>
      <w:r w:rsidR="004552EB" w:rsidRPr="004552EB">
        <w:rPr>
          <w:noProof/>
        </w:rPr>
        <w:t>[6]</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8" type="#_x0000_t75" style="width:236.1pt;height:35.05pt" o:ole="">
            <v:imagedata r:id="rId54" o:title=""/>
          </v:shape>
          <o:OLEObject Type="Embed" ProgID="Equation.DSMT4" ShapeID="_x0000_i1048" DrawAspect="Content" ObjectID="_1684392326" r:id="rId55"/>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r w:rsidR="00143A40">
        <w:fldChar w:fldCharType="begin"/>
      </w:r>
      <w:r w:rsidR="00143A40">
        <w:instrText xml:space="preserve"> SEQ MTEqn \c \* Arabic \* MERGEFORMAT </w:instrText>
      </w:r>
      <w:r w:rsidR="00143A40">
        <w:fldChar w:fldCharType="separate"/>
      </w:r>
      <w:r w:rsidR="009F25A7">
        <w:rPr>
          <w:noProof/>
        </w:rPr>
        <w:instrText>4</w:instrText>
      </w:r>
      <w:r w:rsidR="00143A40">
        <w:rPr>
          <w:noProof/>
        </w:rPr>
        <w:fldChar w:fldCharType="end"/>
      </w:r>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9" type="#_x0000_t75" style="width:239.85pt;height:34.6pt" o:ole="">
            <v:imagedata r:id="rId56" o:title=""/>
          </v:shape>
          <o:OLEObject Type="Embed" ProgID="Equation.DSMT4" ShapeID="_x0000_i1049" DrawAspect="Content" ObjectID="_1684392327" r:id="rId57"/>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fldSimple w:instr=" SEQ MTEqn \c \* Arabic \* MERGEFORMAT ">
        <w:r w:rsidR="009F25A7">
          <w:rPr>
            <w:noProof/>
          </w:rPr>
          <w:instrText>5</w:instrText>
        </w:r>
      </w:fldSimple>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50" type="#_x0000_t75" style="width:235.65pt;height:34.6pt" o:ole="">
            <v:imagedata r:id="rId58" o:title=""/>
          </v:shape>
          <o:OLEObject Type="Embed" ProgID="Equation.DSMT4" ShapeID="_x0000_i1050" DrawAspect="Content" ObjectID="_1684392328" r:id="rId59"/>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6</w:instrText>
        </w:r>
      </w:fldSimple>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51" type="#_x0000_t75" style="width:239.85pt;height:33.2pt" o:ole="">
            <v:imagedata r:id="rId60" o:title=""/>
          </v:shape>
          <o:OLEObject Type="Embed" ProgID="Equation.DSMT4" ShapeID="_x0000_i1051" DrawAspect="Content" ObjectID="_1684392329" r:id="rId6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7</w:instrText>
        </w:r>
      </w:fldSimple>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52" type="#_x0000_t75" style="width:192.15pt;height:27.6pt" o:ole="">
            <v:imagedata r:id="rId62" o:title=""/>
          </v:shape>
          <o:OLEObject Type="Embed" ProgID="Equation.DSMT4" ShapeID="_x0000_i1052" DrawAspect="Content" ObjectID="_1684392330" r:id="rId6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8</w:instrText>
        </w:r>
      </w:fldSimple>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53" type="#_x0000_t75" style="width:128.1pt;height:26.2pt" o:ole="">
            <v:imagedata r:id="rId64" o:title=""/>
          </v:shape>
          <o:OLEObject Type="Embed" ProgID="Equation.DSMT4" ShapeID="_x0000_i1053" DrawAspect="Content" ObjectID="_1684392331" r:id="rId6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9</w:instrText>
        </w:r>
      </w:fldSimple>
      <w:r w:rsidR="009F25A7">
        <w:instrText>)</w:instrText>
      </w:r>
      <w:r w:rsidR="009F25A7">
        <w:fldChar w:fldCharType="end"/>
      </w:r>
    </w:p>
    <w:p w14:paraId="25F31C3B" w14:textId="573858A0" w:rsidR="00CC1AC1" w:rsidRDefault="00CC1AC1" w:rsidP="00CC1AC1">
      <w:pPr>
        <w:pStyle w:val="BodyText"/>
      </w:pPr>
      <w:r>
        <w:tab/>
      </w:r>
      <w:r w:rsidR="00484F58">
        <w:t xml:space="preserve">Where </w:t>
      </w:r>
      <w:r w:rsidR="00484F58" w:rsidRPr="002A526D">
        <w:rPr>
          <w:position w:val="-12"/>
        </w:rPr>
        <w:object w:dxaOrig="240" w:dyaOrig="360" w14:anchorId="2CBE60D5">
          <v:shape id="_x0000_i1054" type="#_x0000_t75" style="width:12.15pt;height:18.7pt" o:ole="">
            <v:imagedata r:id="rId66" o:title=""/>
          </v:shape>
          <o:OLEObject Type="Embed" ProgID="Equation.DSMT4" ShapeID="_x0000_i1054" DrawAspect="Content" ObjectID="_1684392332" r:id="rId67"/>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55" type="#_x0000_t75" style="width:15.9pt;height:18.7pt" o:ole="">
            <v:imagedata r:id="rId68" o:title=""/>
          </v:shape>
          <o:OLEObject Type="Embed" ProgID="Equation.DSMT4" ShapeID="_x0000_i1055" DrawAspect="Content" ObjectID="_1684392333" r:id="rId69"/>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56" type="#_x0000_t75" style="width:12.6pt;height:18.7pt" o:ole="">
            <v:imagedata r:id="rId70" o:title=""/>
          </v:shape>
          <o:OLEObject Type="Embed" ProgID="Equation.DSMT4" ShapeID="_x0000_i1056" DrawAspect="Content" ObjectID="_1684392334" r:id="rId71"/>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7" type="#_x0000_t75" style="width:12.6pt;height:14.05pt" o:ole="">
            <v:imagedata r:id="rId72" o:title=""/>
          </v:shape>
          <o:OLEObject Type="Embed" ProgID="Equation.DSMT4" ShapeID="_x0000_i1057" DrawAspect="Content" ObjectID="_1684392335" r:id="rId73"/>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8" type="#_x0000_t75" style="width:14.05pt;height:18.7pt" o:ole="">
            <v:imagedata r:id="rId74" o:title=""/>
          </v:shape>
          <o:OLEObject Type="Embed" ProgID="Equation.DSMT4" ShapeID="_x0000_i1058" DrawAspect="Content" ObjectID="_1684392336" r:id="rId75"/>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9" type="#_x0000_t75" style="width:6.55pt;height:12.15pt" o:ole="">
            <v:imagedata r:id="rId76" o:title=""/>
          </v:shape>
          <o:OLEObject Type="Embed" ProgID="Equation.DSMT4" ShapeID="_x0000_i1059" DrawAspect="Content" ObjectID="_1684392337" r:id="rId77"/>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60" type="#_x0000_t75" style="width:12.15pt;height:18.7pt" o:ole="">
            <v:imagedata r:id="rId78" o:title=""/>
          </v:shape>
          <o:OLEObject Type="Embed" ProgID="Equation.DSMT4" ShapeID="_x0000_i1060" DrawAspect="Content" ObjectID="_1684392338" r:id="rId79"/>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61" type="#_x0000_t75" style="width:14.05pt;height:18.7pt" o:ole="">
            <v:imagedata r:id="rId74" o:title=""/>
          </v:shape>
          <o:OLEObject Type="Embed" ProgID="Equation.DSMT4" ShapeID="_x0000_i1061" DrawAspect="Content" ObjectID="_1684392339" r:id="rId80"/>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59521E">
        <w:fldChar w:fldCharType="separate"/>
      </w:r>
      <w:r w:rsidR="004552EB" w:rsidRPr="004552EB">
        <w:rPr>
          <w:noProof/>
        </w:rPr>
        <w:t>[6]</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651" w:name="_Toc71471477"/>
      <w:r>
        <w:t>Data Sets and Metrics for Evaluation</w:t>
      </w:r>
      <w:bookmarkEnd w:id="649"/>
      <w:bookmarkEnd w:id="650"/>
      <w:bookmarkEnd w:id="651"/>
    </w:p>
    <w:p w14:paraId="449A1C6B" w14:textId="0956240A"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w:t>
      </w:r>
      <w:r>
        <w:lastRenderedPageBreak/>
        <w:t xml:space="preserve">John Energy </w:t>
      </w:r>
      <w:r>
        <w:fldChar w:fldCharType="begin" w:fldLock="1"/>
      </w:r>
      <w:r w:rsidR="003364F3">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3364F3" w:rsidRPr="003364F3">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3364F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53]","plainTextFormattedCitation":"[53]","previouslyFormattedCitation":"[53]"},"properties":{"noteIndex":0},"schema":"https://github.com/citation-style-language/schema/raw/master/csl-citation.json"}</w:instrText>
      </w:r>
      <w:r w:rsidR="004D738A">
        <w:fldChar w:fldCharType="separate"/>
      </w:r>
      <w:r w:rsidR="003364F3" w:rsidRPr="003364F3">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t xml:space="preserve"> </w:t>
      </w:r>
      <w:bookmarkStart w:id="652" w:name="_Toc69470502"/>
      <w:bookmarkStart w:id="653" w:name="_Toc69470957"/>
      <w:bookmarkStart w:id="654" w:name="_Toc71471478"/>
      <w:r w:rsidR="001D4D50">
        <w:t>Contributions</w:t>
      </w:r>
      <w:bookmarkEnd w:id="652"/>
      <w:bookmarkEnd w:id="653"/>
      <w:bookmarkEnd w:id="654"/>
    </w:p>
    <w:p w14:paraId="63A73F47" w14:textId="03E925B7" w:rsidR="00F114CC" w:rsidRDefault="00A823F0" w:rsidP="00A823F0">
      <w:pPr>
        <w:pStyle w:val="BodyText"/>
        <w:ind w:firstLine="288"/>
        <w:rPr>
          <w:ins w:id="655" w:author="Dawn MacIsaac" w:date="2021-06-05T09:45:00Z"/>
        </w:rPr>
      </w:pPr>
      <w:r w:rsidRPr="00A823F0">
        <w:t xml:space="preserve">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w:t>
      </w:r>
      <w:r w:rsidRPr="00A823F0">
        <w:lastRenderedPageBreak/>
        <w:t>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2258A065" w14:textId="507F0228" w:rsidR="00347906" w:rsidRDefault="00347906" w:rsidP="00A823F0">
      <w:pPr>
        <w:pStyle w:val="BodyText"/>
        <w:ind w:firstLine="288"/>
        <w:rPr>
          <w:ins w:id="656" w:author="Dawn MacIsaac" w:date="2021-06-05T09:45:00Z"/>
        </w:rPr>
      </w:pPr>
    </w:p>
    <w:p w14:paraId="338287BB" w14:textId="1E0CD2AA" w:rsidR="00347906" w:rsidRDefault="00347906" w:rsidP="00A823F0">
      <w:pPr>
        <w:pStyle w:val="BodyText"/>
        <w:ind w:firstLine="288"/>
        <w:rPr>
          <w:ins w:id="657" w:author="Dawn MacIsaac" w:date="2021-06-05T09:45:00Z"/>
        </w:rPr>
      </w:pPr>
    </w:p>
    <w:p w14:paraId="229F951F" w14:textId="77777777" w:rsidR="00347906" w:rsidRDefault="00347906" w:rsidP="00347906">
      <w:pPr>
        <w:pStyle w:val="BodyText"/>
        <w:numPr>
          <w:ilvl w:val="0"/>
          <w:numId w:val="49"/>
        </w:numPr>
        <w:rPr>
          <w:moveTo w:id="658" w:author="Dawn MacIsaac" w:date="2021-06-05T09:46:00Z"/>
        </w:rPr>
      </w:pPr>
      <w:moveToRangeStart w:id="659" w:author="Dawn MacIsaac" w:date="2021-06-05T09:46:00Z" w:name="move73778776"/>
      <w:moveTo w:id="660" w:author="Dawn MacIsaac" w:date="2021-06-05T09:46:00Z">
        <w:r>
          <w:t xml:space="preserve">Stage 2:  implement a CNN and assess its performance using the 3 data sets.  </w:t>
        </w:r>
      </w:moveTo>
    </w:p>
    <w:p w14:paraId="5F2882E1" w14:textId="77777777" w:rsidR="00347906" w:rsidRDefault="00347906" w:rsidP="00347906">
      <w:pPr>
        <w:pStyle w:val="BodyText"/>
        <w:numPr>
          <w:ilvl w:val="1"/>
          <w:numId w:val="49"/>
        </w:numPr>
        <w:rPr>
          <w:moveTo w:id="661" w:author="Dawn MacIsaac" w:date="2021-06-05T09:46:00Z"/>
        </w:rPr>
      </w:pPr>
      <w:moveTo w:id="662" w:author="Dawn MacIsaac" w:date="2021-06-05T09:46:00Z">
        <w:r>
          <w:t xml:space="preserve">2019 is forecasted, even though we have the data so that we can measure the accuracy.  Common ways to measure accuracy include </w:t>
        </w:r>
        <w:proofErr w:type="spellStart"/>
        <w:r>
          <w:t>MAPE</w:t>
        </w:r>
        <w:proofErr w:type="spellEnd"/>
        <w:r>
          <w:t xml:space="preserve">, ME, </w:t>
        </w:r>
        <w:proofErr w:type="spellStart"/>
        <w:r>
          <w:t>MSE</w:t>
        </w:r>
        <w:proofErr w:type="spellEnd"/>
        <w:r>
          <w:t xml:space="preserve">, </w:t>
        </w:r>
        <w:proofErr w:type="spellStart"/>
        <w:r>
          <w:t>RMSE</w:t>
        </w:r>
        <w:proofErr w:type="spellEnd"/>
        <w:r>
          <w:t>, STD and will calculate all to compare performance against the benchmark algorithms and performance of other systems with the same horizon focus reported in the literature.  We will also sample errors (explain) to analyze performance further.</w:t>
        </w:r>
      </w:moveTo>
    </w:p>
    <w:p w14:paraId="3031C98E" w14:textId="77777777" w:rsidR="00347906" w:rsidRDefault="00347906" w:rsidP="00347906">
      <w:pPr>
        <w:pStyle w:val="BodyText"/>
        <w:numPr>
          <w:ilvl w:val="0"/>
          <w:numId w:val="49"/>
        </w:numPr>
        <w:rPr>
          <w:moveTo w:id="663" w:author="Dawn MacIsaac" w:date="2021-06-05T09:46:00Z"/>
        </w:rPr>
      </w:pPr>
      <w:moveTo w:id="664" w:author="Dawn MacIsaac" w:date="2021-06-05T09:46:00Z">
        <w:r>
          <w:t>Stage 3: assess the performance of LSTM</w:t>
        </w:r>
      </w:moveTo>
    </w:p>
    <w:moveToRangeEnd w:id="659"/>
    <w:p w14:paraId="6CFA90DB" w14:textId="77777777" w:rsidR="00347906" w:rsidRDefault="00347906" w:rsidP="00A823F0">
      <w:pPr>
        <w:pStyle w:val="BodyText"/>
        <w:ind w:firstLine="288"/>
      </w:pPr>
    </w:p>
    <w:p w14:paraId="3B0E8E0B" w14:textId="59878F06" w:rsidR="00F114CC" w:rsidRDefault="00F114CC" w:rsidP="00F114CC">
      <w:pPr>
        <w:pStyle w:val="Heading1"/>
      </w:pPr>
      <w:bookmarkStart w:id="665" w:name="_Toc71471479"/>
      <w:r>
        <w:t>References</w:t>
      </w:r>
      <w:bookmarkEnd w:id="665"/>
    </w:p>
    <w:p w14:paraId="17E191DB" w14:textId="01105177" w:rsidR="009E7574" w:rsidRPr="009E7574" w:rsidRDefault="005C54B3" w:rsidP="009E7574">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9E7574" w:rsidRPr="009E7574">
        <w:rPr>
          <w:rFonts w:cs="Calibri"/>
          <w:noProof/>
          <w:szCs w:val="24"/>
        </w:rPr>
        <w:t>[1]</w:t>
      </w:r>
      <w:r w:rsidR="009E7574" w:rsidRPr="009E7574">
        <w:rPr>
          <w:rFonts w:cs="Calibri"/>
          <w:noProof/>
          <w:szCs w:val="24"/>
        </w:rPr>
        <w:tab/>
        <w:t xml:space="preserve">T. Hong and S. Fan, “Probabilistic electric load forecasting: A tutorial review,” </w:t>
      </w:r>
      <w:r w:rsidR="009E7574" w:rsidRPr="009E7574">
        <w:rPr>
          <w:rFonts w:cs="Calibri"/>
          <w:i/>
          <w:iCs/>
          <w:noProof/>
          <w:szCs w:val="24"/>
        </w:rPr>
        <w:t>Int. J. Forecast.</w:t>
      </w:r>
      <w:r w:rsidR="009E7574" w:rsidRPr="009E7574">
        <w:rPr>
          <w:rFonts w:cs="Calibri"/>
          <w:noProof/>
          <w:szCs w:val="24"/>
        </w:rPr>
        <w:t>, vol. 32, no. 3, pp. 914–938, 2016, doi: 10.1016/j.ijforecast.2015.11.011.</w:t>
      </w:r>
    </w:p>
    <w:p w14:paraId="43A530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w:t>
      </w:r>
      <w:r w:rsidRPr="009E7574">
        <w:rPr>
          <w:rFonts w:cs="Calibri"/>
          <w:noProof/>
          <w:szCs w:val="24"/>
        </w:rPr>
        <w:tab/>
        <w:t>S. Saurabh, H. Shoeb, and A. B. Mohammad, “Short Term Load Forecasting Using Artificial Neural Network,” pp. 159–163, 2017.</w:t>
      </w:r>
    </w:p>
    <w:p w14:paraId="334F570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w:t>
      </w:r>
      <w:r w:rsidRPr="009E7574">
        <w:rPr>
          <w:rFonts w:cs="Calibri"/>
          <w:noProof/>
          <w:szCs w:val="24"/>
        </w:rPr>
        <w:tab/>
        <w:t>K. Amarasinghe, D. L. Marino, and M. Manic, “Deep neural networks for energy load forecasting,” 2017, doi: 10.1109/ISIE.2017.8001465.</w:t>
      </w:r>
    </w:p>
    <w:p w14:paraId="05C9DCB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w:t>
      </w:r>
      <w:r w:rsidRPr="009E7574">
        <w:rPr>
          <w:rFonts w:cs="Calibri"/>
          <w:noProof/>
          <w:szCs w:val="24"/>
        </w:rPr>
        <w:tab/>
        <w:t xml:space="preserve">J. Zhang, Y. M. Wei, D. Li, Z. Tan, and J. Zhou, “Short term electricity load forecasting using a hybrid model,” </w:t>
      </w:r>
      <w:r w:rsidRPr="009E7574">
        <w:rPr>
          <w:rFonts w:cs="Calibri"/>
          <w:i/>
          <w:iCs/>
          <w:noProof/>
          <w:szCs w:val="24"/>
        </w:rPr>
        <w:t>Energy</w:t>
      </w:r>
      <w:r w:rsidRPr="009E7574">
        <w:rPr>
          <w:rFonts w:cs="Calibri"/>
          <w:noProof/>
          <w:szCs w:val="24"/>
        </w:rPr>
        <w:t>, 2018, doi: 10.1016/j.energy.2018.06.012.</w:t>
      </w:r>
    </w:p>
    <w:p w14:paraId="2C243A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5]</w:t>
      </w:r>
      <w:r w:rsidRPr="009E7574">
        <w:rPr>
          <w:rFonts w:cs="Calibri"/>
          <w:noProof/>
          <w:szCs w:val="24"/>
        </w:rPr>
        <w:tab/>
        <w:t xml:space="preserve">C. Kuster, Y. Rezgui, and M. Mourshed, “Electrical load forecasting models: A critical systematic review,” </w:t>
      </w:r>
      <w:r w:rsidRPr="009E7574">
        <w:rPr>
          <w:rFonts w:cs="Calibri"/>
          <w:i/>
          <w:iCs/>
          <w:noProof/>
          <w:szCs w:val="24"/>
        </w:rPr>
        <w:t>Sustainable Cities and Society</w:t>
      </w:r>
      <w:r w:rsidRPr="009E7574">
        <w:rPr>
          <w:rFonts w:cs="Calibri"/>
          <w:noProof/>
          <w:szCs w:val="24"/>
        </w:rPr>
        <w:t>. 2017, doi: 10.1016/j.scs.2017.08.009.</w:t>
      </w:r>
    </w:p>
    <w:p w14:paraId="04E6512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6]</w:t>
      </w:r>
      <w:r w:rsidRPr="009E7574">
        <w:rPr>
          <w:rFonts w:cs="Calibri"/>
          <w:noProof/>
          <w:szCs w:val="24"/>
        </w:rPr>
        <w:tab/>
        <w:t xml:space="preserve">A. Almalaq and G. Edwards, “A review of deep learning methods applied on load forecasting,” </w:t>
      </w:r>
      <w:r w:rsidRPr="009E7574">
        <w:rPr>
          <w:rFonts w:cs="Calibri"/>
          <w:i/>
          <w:iCs/>
          <w:noProof/>
          <w:szCs w:val="24"/>
        </w:rPr>
        <w:t>Proc. - 16th IEEE Int. Conf. Mach. Learn. Appl. ICMLA 2017</w:t>
      </w:r>
      <w:r w:rsidRPr="009E7574">
        <w:rPr>
          <w:rFonts w:cs="Calibri"/>
          <w:noProof/>
          <w:szCs w:val="24"/>
        </w:rPr>
        <w:t>, vol. 2017-Decem, pp. 511–516, 2017, doi: 10.1109/ICMLA.2017.0-110.</w:t>
      </w:r>
    </w:p>
    <w:p w14:paraId="12C3B4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7]</w:t>
      </w:r>
      <w:r w:rsidRPr="009E7574">
        <w:rPr>
          <w:rFonts w:cs="Calibri"/>
          <w:noProof/>
          <w:szCs w:val="24"/>
        </w:rPr>
        <w:tab/>
        <w:t xml:space="preserve">B. Yildiz, J. I. Bilbao, and A. B. Sproul, “A review and analysis of regression and machine learning models on commercial building electricity load forecasting,” </w:t>
      </w:r>
      <w:r w:rsidRPr="009E7574">
        <w:rPr>
          <w:rFonts w:cs="Calibri"/>
          <w:i/>
          <w:iCs/>
          <w:noProof/>
          <w:szCs w:val="24"/>
        </w:rPr>
        <w:t>Renewable and Sustainable Energy Reviews</w:t>
      </w:r>
      <w:r w:rsidRPr="009E7574">
        <w:rPr>
          <w:rFonts w:cs="Calibri"/>
          <w:noProof/>
          <w:szCs w:val="24"/>
        </w:rPr>
        <w:t>. 2017, doi: 10.1016/j.rser.2017.02.023.</w:t>
      </w:r>
    </w:p>
    <w:p w14:paraId="78FD38A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8]</w:t>
      </w:r>
      <w:r w:rsidRPr="009E7574">
        <w:rPr>
          <w:rFonts w:cs="Calibri"/>
          <w:noProof/>
          <w:szCs w:val="24"/>
        </w:rPr>
        <w:tab/>
        <w:t>A. Baliyan, K. Gaurav, and S. Kumar Mishra, “A review of short term load forecasting using artificial neural network models,” 2015, doi: 10.1016/j.procs.2015.04.160.</w:t>
      </w:r>
    </w:p>
    <w:p w14:paraId="257340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9]</w:t>
      </w:r>
      <w:r w:rsidRPr="009E7574">
        <w:rPr>
          <w:rFonts w:cs="Calibri"/>
          <w:noProof/>
          <w:szCs w:val="24"/>
        </w:rPr>
        <w:tab/>
        <w:t xml:space="preserve">I. K. Nti, M. Teimeh, O. Nyarko-Boateng, and A. F. Adekoya, “Electricity load forecasting: a systematic review,” </w:t>
      </w:r>
      <w:r w:rsidRPr="009E7574">
        <w:rPr>
          <w:rFonts w:cs="Calibri"/>
          <w:i/>
          <w:iCs/>
          <w:noProof/>
          <w:szCs w:val="24"/>
        </w:rPr>
        <w:t>J. Electr. Syst. Inf. Technol.</w:t>
      </w:r>
      <w:r w:rsidRPr="009E7574">
        <w:rPr>
          <w:rFonts w:cs="Calibri"/>
          <w:noProof/>
          <w:szCs w:val="24"/>
        </w:rPr>
        <w:t>, 2020, doi: 10.1186/s43067-020-00021-8.</w:t>
      </w:r>
    </w:p>
    <w:p w14:paraId="5179775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0]</w:t>
      </w:r>
      <w:r w:rsidRPr="009E7574">
        <w:rPr>
          <w:rFonts w:cs="Calibri"/>
          <w:noProof/>
          <w:szCs w:val="24"/>
        </w:rPr>
        <w:tab/>
        <w:t xml:space="preserve">Z. Deng, B. Wang, Y. Xu, T. Xu, C. Liu, and Z. Zhu, “Multi-scale convolutional neural network with time-cognition for multi-step short-Term load forecasting,” </w:t>
      </w:r>
      <w:r w:rsidRPr="009E7574">
        <w:rPr>
          <w:rFonts w:cs="Calibri"/>
          <w:i/>
          <w:iCs/>
          <w:noProof/>
          <w:szCs w:val="24"/>
        </w:rPr>
        <w:t>IEEE Access</w:t>
      </w:r>
      <w:r w:rsidRPr="009E7574">
        <w:rPr>
          <w:rFonts w:cs="Calibri"/>
          <w:noProof/>
          <w:szCs w:val="24"/>
        </w:rPr>
        <w:t>, vol. 7, pp. 88058–88071, 2019, doi: 10.1109/ACCESS.2019.2926137.</w:t>
      </w:r>
    </w:p>
    <w:p w14:paraId="3BE3537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1]</w:t>
      </w:r>
      <w:r w:rsidRPr="009E7574">
        <w:rPr>
          <w:rFonts w:cs="Calibri"/>
          <w:noProof/>
          <w:szCs w:val="24"/>
        </w:rPr>
        <w:tab/>
        <w:t xml:space="preserve">T. Hong, J. Wilson, and J. Xie, “Long term probabilistic load forecasting and normalization with hourly information,” </w:t>
      </w:r>
      <w:r w:rsidRPr="009E7574">
        <w:rPr>
          <w:rFonts w:cs="Calibri"/>
          <w:i/>
          <w:iCs/>
          <w:noProof/>
          <w:szCs w:val="24"/>
        </w:rPr>
        <w:t>IEEE Trans. Smart Grid</w:t>
      </w:r>
      <w:r w:rsidRPr="009E7574">
        <w:rPr>
          <w:rFonts w:cs="Calibri"/>
          <w:noProof/>
          <w:szCs w:val="24"/>
        </w:rPr>
        <w:t>, vol. 5, no. 1, pp. 456–462, 2014, doi: 10.1109/TSG.2013.2274373.</w:t>
      </w:r>
    </w:p>
    <w:p w14:paraId="1B05CB6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2]</w:t>
      </w:r>
      <w:r w:rsidRPr="009E7574">
        <w:rPr>
          <w:rFonts w:cs="Calibri"/>
          <w:noProof/>
          <w:szCs w:val="24"/>
        </w:rPr>
        <w:tab/>
        <w:t>S. Kumar, S. Mishra, and S. Gupta, “Short term load forecasting using ANN and multiple linear regression,” 2016, doi: 10.1109/CICT.2016.44.</w:t>
      </w:r>
    </w:p>
    <w:p w14:paraId="485A149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13]</w:t>
      </w:r>
      <w:r w:rsidRPr="009E7574">
        <w:rPr>
          <w:rFonts w:cs="Calibri"/>
          <w:noProof/>
          <w:szCs w:val="24"/>
        </w:rPr>
        <w:tab/>
        <w:t xml:space="preserve">A. Y. Saber and A. K. M. R. Alam, “Short term load forecasting using multiple linear regression for big data,” </w:t>
      </w:r>
      <w:r w:rsidRPr="009E7574">
        <w:rPr>
          <w:rFonts w:cs="Calibri"/>
          <w:i/>
          <w:iCs/>
          <w:noProof/>
          <w:szCs w:val="24"/>
        </w:rPr>
        <w:t>2017 IEEE Symp. Ser. Comput. Intell. SSCI 2017 - Proc.</w:t>
      </w:r>
      <w:r w:rsidRPr="009E7574">
        <w:rPr>
          <w:rFonts w:cs="Calibri"/>
          <w:noProof/>
          <w:szCs w:val="24"/>
        </w:rPr>
        <w:t>, vol. 2018-Janua, pp. 1–6, 2018, doi: 10.1109/SSCI.2017.8285261.</w:t>
      </w:r>
    </w:p>
    <w:p w14:paraId="42D42E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4]</w:t>
      </w:r>
      <w:r w:rsidRPr="009E7574">
        <w:rPr>
          <w:rFonts w:cs="Calibri"/>
          <w:noProof/>
          <w:szCs w:val="24"/>
        </w:rPr>
        <w:tab/>
        <w:t>P. Ji, D. Xiong, P. Wang, and J. Chen, “A study on exponential smoothing model for load forecasting,” 2012, doi: 10.1109/APPEEC.2012.6307555.</w:t>
      </w:r>
    </w:p>
    <w:p w14:paraId="6109FD2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5]</w:t>
      </w:r>
      <w:r w:rsidRPr="009E7574">
        <w:rPr>
          <w:rFonts w:cs="Calibri"/>
          <w:noProof/>
          <w:szCs w:val="24"/>
        </w:rPr>
        <w:tab/>
        <w:t xml:space="preserve">J. F. Rendon-Sanchez and L. M. de Menezes, “Structural combination of seasonal exponential smoothing forecasts applied to load forecasting,” </w:t>
      </w:r>
      <w:r w:rsidRPr="009E7574">
        <w:rPr>
          <w:rFonts w:cs="Calibri"/>
          <w:i/>
          <w:iCs/>
          <w:noProof/>
          <w:szCs w:val="24"/>
        </w:rPr>
        <w:t>Eur. J. Oper. Res.</w:t>
      </w:r>
      <w:r w:rsidRPr="009E7574">
        <w:rPr>
          <w:rFonts w:cs="Calibri"/>
          <w:noProof/>
          <w:szCs w:val="24"/>
        </w:rPr>
        <w:t>, 2019, doi: 10.1016/j.ejor.2018.12.013.</w:t>
      </w:r>
    </w:p>
    <w:p w14:paraId="5741DAF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6]</w:t>
      </w:r>
      <w:r w:rsidRPr="009E7574">
        <w:rPr>
          <w:rFonts w:cs="Calibri"/>
          <w:noProof/>
          <w:szCs w:val="24"/>
        </w:rPr>
        <w:tab/>
        <w:t>L. Tang, Y. Yi, and Y. Peng, “An ensemble deep learning model for short-term load forecasting based on ARIMA and LSTM,” 2019, doi: 10.1109/SmartGridComm.2019.8909756.</w:t>
      </w:r>
    </w:p>
    <w:p w14:paraId="147B3E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7]</w:t>
      </w:r>
      <w:r w:rsidRPr="009E7574">
        <w:rPr>
          <w:rFonts w:cs="Calibri"/>
          <w:noProof/>
          <w:szCs w:val="24"/>
        </w:rPr>
        <w:tab/>
        <w:t xml:space="preserve">B. Nepal, M. Yamaha, A. Yokoe, and T. Yamaji, “Electricity load forecasting using clustering and ARIMA model for energy management in buildings,” </w:t>
      </w:r>
      <w:r w:rsidRPr="009E7574">
        <w:rPr>
          <w:rFonts w:cs="Calibri"/>
          <w:i/>
          <w:iCs/>
          <w:noProof/>
          <w:szCs w:val="24"/>
        </w:rPr>
        <w:t>Japan Archit. Rev.</w:t>
      </w:r>
      <w:r w:rsidRPr="009E7574">
        <w:rPr>
          <w:rFonts w:cs="Calibri"/>
          <w:noProof/>
          <w:szCs w:val="24"/>
        </w:rPr>
        <w:t>, 2020, doi: 10.1002/2475-8876.12135.</w:t>
      </w:r>
    </w:p>
    <w:p w14:paraId="572AFA1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8]</w:t>
      </w:r>
      <w:r w:rsidRPr="009E7574">
        <w:rPr>
          <w:rFonts w:cs="Calibri"/>
          <w:noProof/>
          <w:szCs w:val="24"/>
        </w:rPr>
        <w:tab/>
        <w:t>A. Badri, Z. Ameli, and A. Motie Birjandi, “Application of artificial neural networks and fuzzy logic methods for short term load forecasting,” 2012, doi: 10.1016/j.egypro.2011.12.965.</w:t>
      </w:r>
    </w:p>
    <w:p w14:paraId="26C85FC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9]</w:t>
      </w:r>
      <w:r w:rsidRPr="009E7574">
        <w:rPr>
          <w:rFonts w:cs="Calibri"/>
          <w:noProof/>
          <w:szCs w:val="24"/>
        </w:rPr>
        <w:tab/>
        <w:t xml:space="preserve">P. H. Kuo and C. J. Huang, “A high precision artificial neural networks model for short-Term energy load forecasting,” </w:t>
      </w:r>
      <w:r w:rsidRPr="009E7574">
        <w:rPr>
          <w:rFonts w:cs="Calibri"/>
          <w:i/>
          <w:iCs/>
          <w:noProof/>
          <w:szCs w:val="24"/>
        </w:rPr>
        <w:t>Energies</w:t>
      </w:r>
      <w:r w:rsidRPr="009E7574">
        <w:rPr>
          <w:rFonts w:cs="Calibri"/>
          <w:noProof/>
          <w:szCs w:val="24"/>
        </w:rPr>
        <w:t>, 2018, doi: 10.3390/en11010213.</w:t>
      </w:r>
    </w:p>
    <w:p w14:paraId="70101E7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0]</w:t>
      </w:r>
      <w:r w:rsidRPr="009E7574">
        <w:rPr>
          <w:rFonts w:cs="Calibri"/>
          <w:noProof/>
          <w:szCs w:val="24"/>
        </w:rPr>
        <w:tab/>
        <w:t xml:space="preserve">T. Hong and P. Wang, “Fuzzy interaction regression for short term load forecasting,” </w:t>
      </w:r>
      <w:r w:rsidRPr="009E7574">
        <w:rPr>
          <w:rFonts w:cs="Calibri"/>
          <w:i/>
          <w:iCs/>
          <w:noProof/>
          <w:szCs w:val="24"/>
        </w:rPr>
        <w:t>Fuzzy Optim. Decis. Mak.</w:t>
      </w:r>
      <w:r w:rsidRPr="009E7574">
        <w:rPr>
          <w:rFonts w:cs="Calibri"/>
          <w:noProof/>
          <w:szCs w:val="24"/>
        </w:rPr>
        <w:t>, 2014, doi: 10.1007/s10700-013-9166-9.</w:t>
      </w:r>
    </w:p>
    <w:p w14:paraId="356D1F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21]</w:t>
      </w:r>
      <w:r w:rsidRPr="009E7574">
        <w:rPr>
          <w:rFonts w:cs="Calibri"/>
          <w:noProof/>
          <w:szCs w:val="24"/>
        </w:rPr>
        <w:tab/>
        <w:t xml:space="preserve">M. Hanmandlu and B. K. Chauhan, “Load forecasting using hybrid models,” </w:t>
      </w:r>
      <w:r w:rsidRPr="009E7574">
        <w:rPr>
          <w:rFonts w:cs="Calibri"/>
          <w:i/>
          <w:iCs/>
          <w:noProof/>
          <w:szCs w:val="24"/>
        </w:rPr>
        <w:t>IEEE Trans. Power Syst.</w:t>
      </w:r>
      <w:r w:rsidRPr="009E7574">
        <w:rPr>
          <w:rFonts w:cs="Calibri"/>
          <w:noProof/>
          <w:szCs w:val="24"/>
        </w:rPr>
        <w:t>, 2011, doi: 10.1109/TPWRS.2010.2048585.</w:t>
      </w:r>
    </w:p>
    <w:p w14:paraId="366FCF5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2]</w:t>
      </w:r>
      <w:r w:rsidRPr="009E7574">
        <w:rPr>
          <w:rFonts w:cs="Calibri"/>
          <w:noProof/>
          <w:szCs w:val="24"/>
        </w:rPr>
        <w:tab/>
        <w:t xml:space="preserve">A. Yang, W. Li, and X. Yang, “Short-term electricity load forecasting based on feature selection and Least Squares Support Vector Machines,” </w:t>
      </w:r>
      <w:r w:rsidRPr="009E7574">
        <w:rPr>
          <w:rFonts w:cs="Calibri"/>
          <w:i/>
          <w:iCs/>
          <w:noProof/>
          <w:szCs w:val="24"/>
        </w:rPr>
        <w:t>Knowledge-Based Syst.</w:t>
      </w:r>
      <w:r w:rsidRPr="009E7574">
        <w:rPr>
          <w:rFonts w:cs="Calibri"/>
          <w:noProof/>
          <w:szCs w:val="24"/>
        </w:rPr>
        <w:t>, 2019, doi: 10.1016/j.knosys.2018.08.027.</w:t>
      </w:r>
    </w:p>
    <w:p w14:paraId="7A725EE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3]</w:t>
      </w:r>
      <w:r w:rsidRPr="009E7574">
        <w:rPr>
          <w:rFonts w:cs="Calibri"/>
          <w:noProof/>
          <w:szCs w:val="24"/>
        </w:rPr>
        <w:tab/>
        <w:t>V. Mayrink and H. S. Hippert, “A hybrid method using Exponential Smoothing and Gradient Boosting for electrical short-term load forecasting,” 2017, doi: 10.1109/LA-CCI.2016.7885697.</w:t>
      </w:r>
    </w:p>
    <w:p w14:paraId="10AF880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4]</w:t>
      </w:r>
      <w:r w:rsidRPr="009E7574">
        <w:rPr>
          <w:rFonts w:cs="Calibri"/>
          <w:noProof/>
          <w:szCs w:val="24"/>
        </w:rPr>
        <w:tab/>
        <w:t xml:space="preserve">D. L. Marino, K. Amarasinghe, and M. Manic, “Building energy load forecasting using Deep Neural Networks,” </w:t>
      </w:r>
      <w:r w:rsidRPr="009E7574">
        <w:rPr>
          <w:rFonts w:cs="Calibri"/>
          <w:i/>
          <w:iCs/>
          <w:noProof/>
          <w:szCs w:val="24"/>
        </w:rPr>
        <w:t>IECON Proc. (Industrial Electron. Conf.</w:t>
      </w:r>
      <w:r w:rsidRPr="009E7574">
        <w:rPr>
          <w:rFonts w:cs="Calibri"/>
          <w:noProof/>
          <w:szCs w:val="24"/>
        </w:rPr>
        <w:t>, pp. 7046–7051, 2016, doi: 10.1109/IECON.2016.7793413.</w:t>
      </w:r>
    </w:p>
    <w:p w14:paraId="390252B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5]</w:t>
      </w:r>
      <w:r w:rsidRPr="009E7574">
        <w:rPr>
          <w:rFonts w:cs="Calibri"/>
          <w:noProof/>
          <w:szCs w:val="24"/>
        </w:rPr>
        <w:tab/>
        <w:t xml:space="preserve">M. Munem, T. M. Rubaith Bashar, M. H. Roni, M. Shahriar, T. B. Shawkat, and H. Rahaman, “Electric power load forecasting based on multivariate LSTM neural network using bayesian optimization,” </w:t>
      </w:r>
      <w:r w:rsidRPr="009E7574">
        <w:rPr>
          <w:rFonts w:cs="Calibri"/>
          <w:i/>
          <w:iCs/>
          <w:noProof/>
          <w:szCs w:val="24"/>
        </w:rPr>
        <w:t>2020 IEEE Electr. Power Energy Conf. EPEC 2020</w:t>
      </w:r>
      <w:r w:rsidRPr="009E7574">
        <w:rPr>
          <w:rFonts w:cs="Calibri"/>
          <w:noProof/>
          <w:szCs w:val="24"/>
        </w:rPr>
        <w:t>, vol. 3, 2020, doi: 10.1109/EPEC48502.2020.9320123.</w:t>
      </w:r>
    </w:p>
    <w:p w14:paraId="292C8F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6]</w:t>
      </w:r>
      <w:r w:rsidRPr="009E7574">
        <w:rPr>
          <w:rFonts w:cs="Calibri"/>
          <w:noProof/>
          <w:szCs w:val="24"/>
        </w:rPr>
        <w:tab/>
        <w:t xml:space="preserve">H. J. Sadaei, P. C. de Lima e Silva, F. G. Guimarães, and M. H. Lee, “Short-term load forecasting by using a combined method of convolutional neural networks and fuzzy time series,” </w:t>
      </w:r>
      <w:r w:rsidRPr="009E7574">
        <w:rPr>
          <w:rFonts w:cs="Calibri"/>
          <w:i/>
          <w:iCs/>
          <w:noProof/>
          <w:szCs w:val="24"/>
        </w:rPr>
        <w:t>Energy</w:t>
      </w:r>
      <w:r w:rsidRPr="009E7574">
        <w:rPr>
          <w:rFonts w:cs="Calibri"/>
          <w:noProof/>
          <w:szCs w:val="24"/>
        </w:rPr>
        <w:t>, 2019, doi: 10.1016/j.energy.2019.03.081.</w:t>
      </w:r>
    </w:p>
    <w:p w14:paraId="2D946F7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7]</w:t>
      </w:r>
      <w:r w:rsidRPr="009E7574">
        <w:rPr>
          <w:rFonts w:cs="Calibri"/>
          <w:noProof/>
          <w:szCs w:val="24"/>
        </w:rPr>
        <w:tab/>
        <w:t>I. Koprinska, D. Wu, and Z. Wang, “Convolutional Neural Networks for Energy Time Series Forecasting,” 2018, doi: 10.1109/IJCNN.2018.8489399.</w:t>
      </w:r>
    </w:p>
    <w:p w14:paraId="32857F4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8]</w:t>
      </w:r>
      <w:r w:rsidRPr="009E7574">
        <w:rPr>
          <w:rFonts w:cs="Calibri"/>
          <w:noProof/>
          <w:szCs w:val="24"/>
        </w:rPr>
        <w:tab/>
        <w:t xml:space="preserve">M. Vos, C. Bender-Saebelkampf, and S. Albayrak, “Residential Short-Term Load </w:t>
      </w:r>
      <w:r w:rsidRPr="009E7574">
        <w:rPr>
          <w:rFonts w:cs="Calibri"/>
          <w:noProof/>
          <w:szCs w:val="24"/>
        </w:rPr>
        <w:lastRenderedPageBreak/>
        <w:t>Forecasting Using Convolutional Neural Networks,” 2018, doi: 10.1109/SmartGridComm.2018.8587494.</w:t>
      </w:r>
    </w:p>
    <w:p w14:paraId="4670861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9]</w:t>
      </w:r>
      <w:r w:rsidRPr="009E7574">
        <w:rPr>
          <w:rFonts w:cs="Calibri"/>
          <w:noProof/>
          <w:szCs w:val="24"/>
        </w:rPr>
        <w:tab/>
        <w:t>W. He, “Load Forecasting via Deep Neural Networks,” 2017, doi: 10.1016/j.procs.2017.11.374.</w:t>
      </w:r>
    </w:p>
    <w:p w14:paraId="65D5A64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0]</w:t>
      </w:r>
      <w:r w:rsidRPr="009E7574">
        <w:rPr>
          <w:rFonts w:cs="Calibri"/>
          <w:noProof/>
          <w:szCs w:val="24"/>
        </w:rPr>
        <w:tab/>
        <w:t xml:space="preserve">G. H. Yann LeCun, Yoshua Bengio, “Deep learning (2015), Y. LeCun, Y. Bengio and G. Hinton,” </w:t>
      </w:r>
      <w:r w:rsidRPr="009E7574">
        <w:rPr>
          <w:rFonts w:cs="Calibri"/>
          <w:i/>
          <w:iCs/>
          <w:noProof/>
          <w:szCs w:val="24"/>
        </w:rPr>
        <w:t>Nature</w:t>
      </w:r>
      <w:r w:rsidRPr="009E7574">
        <w:rPr>
          <w:rFonts w:cs="Calibri"/>
          <w:noProof/>
          <w:szCs w:val="24"/>
        </w:rPr>
        <w:t>, 2015.</w:t>
      </w:r>
    </w:p>
    <w:p w14:paraId="5059D8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1]</w:t>
      </w:r>
      <w:r w:rsidRPr="009E7574">
        <w:rPr>
          <w:rFonts w:cs="Calibri"/>
          <w:noProof/>
          <w:szCs w:val="24"/>
        </w:rPr>
        <w:tab/>
        <w:t>A. Gasparin, S. Lukovic, and C. Alippi, “Deep Learning for Time Series Forecasting: The Electric Load Case,” 2019, [Online]. Available: http://arxiv.org/abs/1907.09207.</w:t>
      </w:r>
    </w:p>
    <w:p w14:paraId="21DE06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2]</w:t>
      </w:r>
      <w:r w:rsidRPr="009E7574">
        <w:rPr>
          <w:rFonts w:cs="Calibri"/>
          <w:noProof/>
          <w:szCs w:val="24"/>
        </w:rPr>
        <w:tab/>
        <w:t>T. Hong, P. Wang, and H. L. Willis, “A naïve multiple linear regression benchmark for short term load forecasting,” 2011, doi: 10.1109/PES.2011.6038881.</w:t>
      </w:r>
    </w:p>
    <w:p w14:paraId="5DBED054"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3]</w:t>
      </w:r>
      <w:r w:rsidRPr="009E7574">
        <w:rPr>
          <w:rFonts w:cs="Calibri"/>
          <w:noProof/>
          <w:szCs w:val="24"/>
        </w:rPr>
        <w:tab/>
        <w:t xml:space="preserve">K. Methaprayoon, W. J. Lee, S. Rasmiddatta, J. R. Liao, and R. J. Ross, “Multistage artificial neural network short-term load forecasting engine with front-end weather forecast,” </w:t>
      </w:r>
      <w:r w:rsidRPr="009E7574">
        <w:rPr>
          <w:rFonts w:cs="Calibri"/>
          <w:i/>
          <w:iCs/>
          <w:noProof/>
          <w:szCs w:val="24"/>
        </w:rPr>
        <w:t>IEEE Trans. Ind. Appl.</w:t>
      </w:r>
      <w:r w:rsidRPr="009E7574">
        <w:rPr>
          <w:rFonts w:cs="Calibri"/>
          <w:noProof/>
          <w:szCs w:val="24"/>
        </w:rPr>
        <w:t>, 2007, doi: 10.1109/TIA.2007.908190.</w:t>
      </w:r>
    </w:p>
    <w:p w14:paraId="7C4B1E1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4]</w:t>
      </w:r>
      <w:r w:rsidRPr="009E7574">
        <w:rPr>
          <w:rFonts w:cs="Calibri"/>
          <w:noProof/>
          <w:szCs w:val="24"/>
        </w:rPr>
        <w:tab/>
        <w:t>A. K. Singh, Ibraheem, S. Khatoon, M. Muazzam, and D. K. Chaturvedi, “Load forecasting techniques and methodologies: A review,” 2012, doi: 10.1109/ICPCES.2012.6508132.</w:t>
      </w:r>
    </w:p>
    <w:p w14:paraId="68CEA16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5]</w:t>
      </w:r>
      <w:r w:rsidRPr="009E7574">
        <w:rPr>
          <w:rFonts w:cs="Calibri"/>
          <w:noProof/>
          <w:szCs w:val="24"/>
        </w:rPr>
        <w:tab/>
        <w:t xml:space="preserve">P. Wang, B. Liu, and T. Hong, “Electric load forecasting with recency effect: A big data approach,” </w:t>
      </w:r>
      <w:r w:rsidRPr="009E7574">
        <w:rPr>
          <w:rFonts w:cs="Calibri"/>
          <w:i/>
          <w:iCs/>
          <w:noProof/>
          <w:szCs w:val="24"/>
        </w:rPr>
        <w:t>Int. J. Forecast.</w:t>
      </w:r>
      <w:r w:rsidRPr="009E7574">
        <w:rPr>
          <w:rFonts w:cs="Calibri"/>
          <w:noProof/>
          <w:szCs w:val="24"/>
        </w:rPr>
        <w:t>, 2016, doi: 10.1016/j.ijforecast.2015.09.006.</w:t>
      </w:r>
    </w:p>
    <w:p w14:paraId="5A1239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6]</w:t>
      </w:r>
      <w:r w:rsidRPr="009E7574">
        <w:rPr>
          <w:rFonts w:cs="Calibri"/>
          <w:noProof/>
          <w:szCs w:val="24"/>
        </w:rPr>
        <w:tab/>
        <w:t>A. Bracale, G. Carpinelli, P. De Falco, and T. Hong, “Short-term industrial load forecasting: A case study in an Italian factory,” 2017, doi: 10.1109/ISGTEurope.2017.8260176.</w:t>
      </w:r>
    </w:p>
    <w:p w14:paraId="084795C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7]</w:t>
      </w:r>
      <w:r w:rsidRPr="009E7574">
        <w:rPr>
          <w:rFonts w:cs="Calibri"/>
          <w:noProof/>
          <w:szCs w:val="24"/>
        </w:rPr>
        <w:tab/>
        <w:t xml:space="preserve">M. Rana and I. Koprinska, “Forecasting electricity load with advanced wavelet neural </w:t>
      </w:r>
      <w:r w:rsidRPr="009E7574">
        <w:rPr>
          <w:rFonts w:cs="Calibri"/>
          <w:noProof/>
          <w:szCs w:val="24"/>
        </w:rPr>
        <w:lastRenderedPageBreak/>
        <w:t xml:space="preserve">networks,” </w:t>
      </w:r>
      <w:r w:rsidRPr="009E7574">
        <w:rPr>
          <w:rFonts w:cs="Calibri"/>
          <w:i/>
          <w:iCs/>
          <w:noProof/>
          <w:szCs w:val="24"/>
        </w:rPr>
        <w:t>Neurocomputing</w:t>
      </w:r>
      <w:r w:rsidRPr="009E7574">
        <w:rPr>
          <w:rFonts w:cs="Calibri"/>
          <w:noProof/>
          <w:szCs w:val="24"/>
        </w:rPr>
        <w:t>, 2016, doi: 10.1016/j.neucom.2015.12.004.</w:t>
      </w:r>
    </w:p>
    <w:p w14:paraId="3D489D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8]</w:t>
      </w:r>
      <w:r w:rsidRPr="009E7574">
        <w:rPr>
          <w:rFonts w:cs="Calibri"/>
          <w:noProof/>
          <w:szCs w:val="24"/>
        </w:rPr>
        <w:tab/>
        <w:t xml:space="preserve">Da Liu, K. Sun, H. Huang, and P. Tang, “Monthly load forecasting based on economic data by decomposition integration theory,” </w:t>
      </w:r>
      <w:r w:rsidRPr="009E7574">
        <w:rPr>
          <w:rFonts w:cs="Calibri"/>
          <w:i/>
          <w:iCs/>
          <w:noProof/>
          <w:szCs w:val="24"/>
        </w:rPr>
        <w:t>Sustain.</w:t>
      </w:r>
      <w:r w:rsidRPr="009E7574">
        <w:rPr>
          <w:rFonts w:cs="Calibri"/>
          <w:noProof/>
          <w:szCs w:val="24"/>
        </w:rPr>
        <w:t>, 2018, doi: 10.3390/su10093282.</w:t>
      </w:r>
    </w:p>
    <w:p w14:paraId="25CA2F5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9]</w:t>
      </w:r>
      <w:r w:rsidRPr="009E7574">
        <w:rPr>
          <w:rFonts w:cs="Calibri"/>
          <w:noProof/>
          <w:szCs w:val="24"/>
        </w:rPr>
        <w:tab/>
        <w:t>A. Shadkam, “USING SARIMAX TO FORECAST ELECTRICITY DEMAND AND CONSUMPTION,” 2020.</w:t>
      </w:r>
    </w:p>
    <w:p w14:paraId="5885D5D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0]</w:t>
      </w:r>
      <w:r w:rsidRPr="009E7574">
        <w:rPr>
          <w:rFonts w:cs="Calibri"/>
          <w:noProof/>
          <w:szCs w:val="24"/>
        </w:rPr>
        <w:tab/>
        <w:t xml:space="preserve">R. Weron, </w:t>
      </w:r>
      <w:r w:rsidRPr="009E7574">
        <w:rPr>
          <w:rFonts w:cs="Calibri"/>
          <w:i/>
          <w:iCs/>
          <w:noProof/>
          <w:szCs w:val="24"/>
        </w:rPr>
        <w:t>Modeling and ForecastingElectricity Loads and Prices</w:t>
      </w:r>
      <w:r w:rsidRPr="009E7574">
        <w:rPr>
          <w:rFonts w:cs="Calibri"/>
          <w:noProof/>
          <w:szCs w:val="24"/>
        </w:rPr>
        <w:t>. 2013.</w:t>
      </w:r>
    </w:p>
    <w:p w14:paraId="2168B74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1]</w:t>
      </w:r>
      <w:r w:rsidRPr="009E7574">
        <w:rPr>
          <w:rFonts w:cs="Calibri"/>
          <w:noProof/>
          <w:szCs w:val="24"/>
        </w:rPr>
        <w:tab/>
        <w:t xml:space="preserve">R. Bonetto and M. Rossi, “Parallel multi-step ahead power demand forecasting through NAR neural networks,” </w:t>
      </w:r>
      <w:r w:rsidRPr="009E7574">
        <w:rPr>
          <w:rFonts w:cs="Calibri"/>
          <w:i/>
          <w:iCs/>
          <w:noProof/>
          <w:szCs w:val="24"/>
        </w:rPr>
        <w:t>2016 IEEE Int. Conf. Smart Grid Commun. SmartGridComm 2016</w:t>
      </w:r>
      <w:r w:rsidRPr="009E7574">
        <w:rPr>
          <w:rFonts w:cs="Calibri"/>
          <w:noProof/>
          <w:szCs w:val="24"/>
        </w:rPr>
        <w:t>, pp. 314–319, Dec. 2016, doi: 10.1109/SmartGridComm.2016.7778780.</w:t>
      </w:r>
    </w:p>
    <w:p w14:paraId="494AE38C"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2]</w:t>
      </w:r>
      <w:r w:rsidRPr="009E7574">
        <w:rPr>
          <w:rFonts w:cs="Calibri"/>
          <w:noProof/>
          <w:szCs w:val="24"/>
        </w:rPr>
        <w:tab/>
        <w:t xml:space="preserve">K. Goswami, A. Ganguly, and A. K. Sil, “Day ahead forecasting and peak load management using multivariate auto regression technique,” </w:t>
      </w:r>
      <w:r w:rsidRPr="009E7574">
        <w:rPr>
          <w:rFonts w:cs="Calibri"/>
          <w:i/>
          <w:iCs/>
          <w:noProof/>
          <w:szCs w:val="24"/>
        </w:rPr>
        <w:t>Proc. 2018 IEEE Appl. Signal Process. Conf. ASPCON 2018</w:t>
      </w:r>
      <w:r w:rsidRPr="009E7574">
        <w:rPr>
          <w:rFonts w:cs="Calibri"/>
          <w:noProof/>
          <w:szCs w:val="24"/>
        </w:rPr>
        <w:t>, no. 1, pp. 279–282, 2018, doi: 10.1109/ASPCON.2018.8748661.</w:t>
      </w:r>
    </w:p>
    <w:p w14:paraId="59084EC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3]</w:t>
      </w:r>
      <w:r w:rsidRPr="009E7574">
        <w:rPr>
          <w:rFonts w:cs="Calibri"/>
          <w:noProof/>
          <w:szCs w:val="24"/>
        </w:rPr>
        <w:tab/>
        <w:t xml:space="preserve">T. Hong, M. Gui, M. E. Baran, and H. L. Willis, “Modeling and forecasting hourly electric load by multiple linear regression with interactions,” </w:t>
      </w:r>
      <w:r w:rsidRPr="009E7574">
        <w:rPr>
          <w:rFonts w:cs="Calibri"/>
          <w:i/>
          <w:iCs/>
          <w:noProof/>
          <w:szCs w:val="24"/>
        </w:rPr>
        <w:t>IEEE PES Gen. Meet. PES 2010</w:t>
      </w:r>
      <w:r w:rsidRPr="009E7574">
        <w:rPr>
          <w:rFonts w:cs="Calibri"/>
          <w:noProof/>
          <w:szCs w:val="24"/>
        </w:rPr>
        <w:t>, pp. 1–8, 2010, doi: 10.1109/PES.2010.5589959.</w:t>
      </w:r>
    </w:p>
    <w:p w14:paraId="2EC2BE6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4]</w:t>
      </w:r>
      <w:r w:rsidRPr="009E7574">
        <w:rPr>
          <w:rFonts w:cs="Calibri"/>
          <w:noProof/>
          <w:szCs w:val="24"/>
        </w:rPr>
        <w:tab/>
        <w:t xml:space="preserve">R. Weron, </w:t>
      </w:r>
      <w:r w:rsidRPr="009E7574">
        <w:rPr>
          <w:rFonts w:cs="Calibri"/>
          <w:i/>
          <w:iCs/>
          <w:noProof/>
          <w:szCs w:val="24"/>
        </w:rPr>
        <w:t>Modeling and forecasting electricity loads and prices: A statistical approach</w:t>
      </w:r>
      <w:r w:rsidRPr="009E7574">
        <w:rPr>
          <w:rFonts w:cs="Calibri"/>
          <w:noProof/>
          <w:szCs w:val="24"/>
        </w:rPr>
        <w:t>. wiley, 2006.</w:t>
      </w:r>
    </w:p>
    <w:p w14:paraId="000F18F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5]</w:t>
      </w:r>
      <w:r w:rsidRPr="009E7574">
        <w:rPr>
          <w:rFonts w:cs="Calibri"/>
          <w:noProof/>
          <w:szCs w:val="24"/>
        </w:rPr>
        <w:tab/>
        <w:t>X. Sun, Z. Ouyang, and D. Yue, “Short-term load forecasting based on multivariate linear regression,” 2017, doi: 10.1109/EI2.2017.8245401.</w:t>
      </w:r>
    </w:p>
    <w:p w14:paraId="5E3C666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6]</w:t>
      </w:r>
      <w:r w:rsidRPr="009E7574">
        <w:rPr>
          <w:rFonts w:cs="Calibri"/>
          <w:noProof/>
          <w:szCs w:val="24"/>
        </w:rPr>
        <w:tab/>
        <w:t xml:space="preserve">G. Dudek, “Pattern-based local linear regression models for short-term load forecasting,” </w:t>
      </w:r>
      <w:r w:rsidRPr="009E7574">
        <w:rPr>
          <w:rFonts w:cs="Calibri"/>
          <w:i/>
          <w:iCs/>
          <w:noProof/>
          <w:szCs w:val="24"/>
        </w:rPr>
        <w:lastRenderedPageBreak/>
        <w:t>Electr. Power Syst. Res.</w:t>
      </w:r>
      <w:r w:rsidRPr="009E7574">
        <w:rPr>
          <w:rFonts w:cs="Calibri"/>
          <w:noProof/>
          <w:szCs w:val="24"/>
        </w:rPr>
        <w:t>, 2016, doi: 10.1016/j.epsr.2015.09.001.</w:t>
      </w:r>
    </w:p>
    <w:p w14:paraId="4E319EF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7]</w:t>
      </w:r>
      <w:r w:rsidRPr="009E7574">
        <w:rPr>
          <w:rFonts w:cs="Calibri"/>
          <w:noProof/>
          <w:szCs w:val="24"/>
        </w:rPr>
        <w:tab/>
        <w:t xml:space="preserve">A. Khotanzad, R. Afkhami-Rohani, and R. Af, “ANNSTLF - Artificial neural network short-term load forecaster - generation three,” </w:t>
      </w:r>
      <w:r w:rsidRPr="009E7574">
        <w:rPr>
          <w:rFonts w:cs="Calibri"/>
          <w:i/>
          <w:iCs/>
          <w:noProof/>
          <w:szCs w:val="24"/>
        </w:rPr>
        <w:t>IEEE Trans. Power Syst.</w:t>
      </w:r>
      <w:r w:rsidRPr="009E7574">
        <w:rPr>
          <w:rFonts w:cs="Calibri"/>
          <w:noProof/>
          <w:szCs w:val="24"/>
        </w:rPr>
        <w:t>, vol. 13, no. 4, pp. 1413–1422, 1998, doi: 10.1109/59.736285.</w:t>
      </w:r>
    </w:p>
    <w:p w14:paraId="60AC42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8]</w:t>
      </w:r>
      <w:r w:rsidRPr="009E7574">
        <w:rPr>
          <w:rFonts w:cs="Calibri"/>
          <w:noProof/>
          <w:szCs w:val="24"/>
        </w:rPr>
        <w:tab/>
        <w:t xml:space="preserve">A. Khotanzad, E. Zhou, and H. Elragal, “A neuro-fuzzy approach to short-term load forecasting in a price-sensitive environment,” </w:t>
      </w:r>
      <w:r w:rsidRPr="009E7574">
        <w:rPr>
          <w:rFonts w:cs="Calibri"/>
          <w:i/>
          <w:iCs/>
          <w:noProof/>
          <w:szCs w:val="24"/>
        </w:rPr>
        <w:t>IEEE Trans. Power Syst.</w:t>
      </w:r>
      <w:r w:rsidRPr="009E7574">
        <w:rPr>
          <w:rFonts w:cs="Calibri"/>
          <w:noProof/>
          <w:szCs w:val="24"/>
        </w:rPr>
        <w:t>, vol. 17, no. 4, pp. 1273–1282, Nov. 2002, doi: 10.1109/TPWRS.2002.804999.</w:t>
      </w:r>
    </w:p>
    <w:p w14:paraId="4B80CB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9]</w:t>
      </w:r>
      <w:r w:rsidRPr="009E7574">
        <w:rPr>
          <w:rFonts w:cs="Calibri"/>
          <w:noProof/>
          <w:szCs w:val="24"/>
        </w:rPr>
        <w:tab/>
        <w:t>P. R. J. Campbell and K. Adamson, “Methodologies for load forecasting,” 2006, doi: 10.1109/IS.2006.348523.</w:t>
      </w:r>
    </w:p>
    <w:p w14:paraId="270C9A0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0]</w:t>
      </w:r>
      <w:r w:rsidRPr="009E7574">
        <w:rPr>
          <w:rFonts w:cs="Calibri"/>
          <w:noProof/>
          <w:szCs w:val="24"/>
        </w:rPr>
        <w:tab/>
        <w:t>M. Imani and H. Ghassemian, “Sequence to Image Transform Based Convolutional Neural Network for Load Forecasting,” 2019, doi: 10.1109/IranianCEE.2019.8786456.</w:t>
      </w:r>
    </w:p>
    <w:p w14:paraId="297E3A9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1]</w:t>
      </w:r>
      <w:r w:rsidRPr="009E7574">
        <w:rPr>
          <w:rFonts w:cs="Calibri"/>
          <w:noProof/>
          <w:szCs w:val="24"/>
        </w:rPr>
        <w:tab/>
        <w:t>N. Singh, C. Vyjayanthi, and C. Modi, “Multi-step Short-term Electric Load Forecasting using 2D Convolutional Neural Networks,” 2020, doi: 10.1109/HYDCON48903.2020.9242917.</w:t>
      </w:r>
    </w:p>
    <w:p w14:paraId="6A9B6FB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2]</w:t>
      </w:r>
      <w:r w:rsidRPr="009E7574">
        <w:rPr>
          <w:rFonts w:cs="Calibri"/>
          <w:noProof/>
          <w:szCs w:val="24"/>
        </w:rPr>
        <w:tab/>
        <w:t>“Saint John Energy.” https://www.sjenergy.com/ (accessed Jan. 05, 2021).</w:t>
      </w:r>
    </w:p>
    <w:p w14:paraId="681A127A" w14:textId="77777777" w:rsidR="009E7574" w:rsidRPr="009E7574" w:rsidRDefault="009E7574" w:rsidP="009E7574">
      <w:pPr>
        <w:widowControl w:val="0"/>
        <w:autoSpaceDE w:val="0"/>
        <w:autoSpaceDN w:val="0"/>
        <w:adjustRightInd w:val="0"/>
        <w:spacing w:after="120" w:line="480" w:lineRule="auto"/>
        <w:ind w:left="640" w:hanging="640"/>
        <w:rPr>
          <w:rFonts w:cs="Calibri"/>
          <w:noProof/>
        </w:rPr>
      </w:pPr>
      <w:r w:rsidRPr="009E7574">
        <w:rPr>
          <w:rFonts w:cs="Calibri"/>
          <w:noProof/>
          <w:szCs w:val="24"/>
        </w:rPr>
        <w:t>[53]</w:t>
      </w:r>
      <w:r w:rsidRPr="009E7574">
        <w:rPr>
          <w:rFonts w:cs="Calibri"/>
          <w:noProof/>
          <w:szCs w:val="24"/>
        </w:rPr>
        <w:tab/>
        <w:t>“Historical Climate Data - Climate - Environment and Climate Change Canada.” https://climate.weather.gc.ca/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81"/>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1" w:author="Dawn MacIsaac" w:date="2021-05-12T07:51:00Z" w:initials="DM">
    <w:p w14:paraId="21D22678" w14:textId="12A029C0" w:rsidR="00760D69" w:rsidRDefault="00760D69">
      <w:pPr>
        <w:pStyle w:val="CommentText"/>
      </w:pPr>
      <w:r>
        <w:rPr>
          <w:rStyle w:val="CommentReference"/>
        </w:rPr>
        <w:annotationRef/>
      </w:r>
      <w:r>
        <w:t xml:space="preserve">In general in this section, can you describe all 4 in terms of what they aim to do concretely to </w:t>
      </w:r>
      <w:r w:rsidR="00E24FC3">
        <w:t>load data, then provide the mathematical description, then say what advantages/disadvantages are true for each?</w:t>
      </w:r>
    </w:p>
  </w:comment>
  <w:comment w:id="201" w:author="Dawn MacIsaac" w:date="2021-06-03T13:00:00Z" w:initials="DM">
    <w:p w14:paraId="72CDA6D8" w14:textId="077CFF65" w:rsidR="006E5F84" w:rsidRDefault="006E5F84">
      <w:pPr>
        <w:pStyle w:val="CommentText"/>
      </w:pPr>
      <w:r>
        <w:rPr>
          <w:rStyle w:val="CommentReference"/>
        </w:rPr>
        <w:annotationRef/>
      </w:r>
      <w:r>
        <w:t>You have described this one in terms of what it does…no need to add anything here.  Try to do the same thing for the next two.</w:t>
      </w:r>
    </w:p>
  </w:comment>
  <w:comment w:id="209" w:author="Dawn MacIsaac" w:date="2021-05-12T07:45:00Z" w:initials="DM">
    <w:p w14:paraId="42C8233E" w14:textId="77777777" w:rsidR="00AD4AA2" w:rsidRDefault="00AD4AA2" w:rsidP="00AD4AA2">
      <w:pPr>
        <w:pStyle w:val="CommentText"/>
      </w:pPr>
      <w:r>
        <w:rPr>
          <w:rStyle w:val="CommentReference"/>
        </w:rPr>
        <w:annotationRef/>
      </w:r>
      <w:r>
        <w:t>Two references isn’t enough to make this point.</w:t>
      </w:r>
    </w:p>
  </w:comment>
  <w:comment w:id="218" w:author="Dawn MacIsaac" w:date="2021-06-03T12:57:00Z" w:initials="DM">
    <w:p w14:paraId="5C5AA2DF" w14:textId="77777777" w:rsidR="006E5F84" w:rsidRDefault="006E5F84">
      <w:pPr>
        <w:pStyle w:val="CommentText"/>
      </w:pPr>
      <w:r>
        <w:rPr>
          <w:rStyle w:val="CommentReference"/>
        </w:rPr>
        <w:annotationRef/>
      </w:r>
      <w:r>
        <w:t>But linear regressions is one instance polynomial regression…and it cannot represent a nonlinear relationship?</w:t>
      </w:r>
    </w:p>
    <w:p w14:paraId="25447272" w14:textId="77777777" w:rsidR="006E5F84" w:rsidRDefault="006E5F84">
      <w:pPr>
        <w:pStyle w:val="CommentText"/>
      </w:pPr>
    </w:p>
    <w:p w14:paraId="271C81FB" w14:textId="5AD8EF47" w:rsidR="006E5F84" w:rsidRDefault="006E5F84">
      <w:pPr>
        <w:pStyle w:val="CommentText"/>
      </w:pPr>
      <w:r>
        <w:t>You could probably just take this out</w:t>
      </w:r>
    </w:p>
  </w:comment>
  <w:comment w:id="272" w:author="Dawn MacIsaac" w:date="2021-06-03T12:59:00Z" w:initials="DM">
    <w:p w14:paraId="64F5C63D" w14:textId="04374DC6" w:rsidR="006E5F84" w:rsidRDefault="006E5F84">
      <w:pPr>
        <w:pStyle w:val="CommentText"/>
      </w:pPr>
      <w:r>
        <w:rPr>
          <w:rStyle w:val="CommentReference"/>
        </w:rPr>
        <w:annotationRef/>
      </w:r>
      <w:r>
        <w:t>How does a single variable represent a set?</w:t>
      </w:r>
    </w:p>
  </w:comment>
  <w:comment w:id="274" w:author="Dawn MacIsaac" w:date="2021-06-03T13:03:00Z" w:initials="DM">
    <w:p w14:paraId="1EFDC088" w14:textId="79073F46" w:rsidR="006E5F84" w:rsidRDefault="006E5F84">
      <w:pPr>
        <w:pStyle w:val="CommentText"/>
      </w:pPr>
      <w:r>
        <w:rPr>
          <w:rStyle w:val="CommentReference"/>
        </w:rPr>
        <w:annotationRef/>
      </w:r>
      <w:r>
        <w:t>Are they minimized?</w:t>
      </w:r>
    </w:p>
  </w:comment>
  <w:comment w:id="279" w:author="Dawn MacIsaac" w:date="2021-05-12T07:48:00Z" w:initials="DM">
    <w:p w14:paraId="12FCE016" w14:textId="77777777" w:rsidR="00AD4AA2" w:rsidRDefault="00AD4AA2" w:rsidP="00AD4AA2">
      <w:pPr>
        <w:pStyle w:val="CommentText"/>
      </w:pPr>
      <w:r>
        <w:rPr>
          <w:rStyle w:val="CommentReference"/>
        </w:rPr>
        <w:annotationRef/>
      </w:r>
      <w:r>
        <w:t>What kind of alternatives…and do you mean multiple linear regression models (or strictly linear?).</w:t>
      </w:r>
    </w:p>
    <w:p w14:paraId="0A2D6850" w14:textId="77777777" w:rsidR="00AD4AA2" w:rsidRDefault="00AD4AA2" w:rsidP="00AD4AA2">
      <w:pPr>
        <w:pStyle w:val="CommentText"/>
      </w:pPr>
    </w:p>
    <w:p w14:paraId="0B078102" w14:textId="77777777" w:rsidR="00AD4AA2" w:rsidRDefault="00AD4AA2" w:rsidP="00AD4AA2">
      <w:pPr>
        <w:pStyle w:val="CommentText"/>
      </w:pPr>
      <w:r>
        <w:t>If you mean – other approaches to forecasting, I don’t think that is appropriate here…unless you say the same thing in the other sections.</w:t>
      </w:r>
    </w:p>
    <w:p w14:paraId="39ECE931" w14:textId="77777777" w:rsidR="00AD4AA2" w:rsidRDefault="00AD4AA2" w:rsidP="00AD4AA2">
      <w:pPr>
        <w:pStyle w:val="CommentText"/>
      </w:pPr>
    </w:p>
    <w:p w14:paraId="50BAD0DF" w14:textId="77777777" w:rsidR="00AD4AA2" w:rsidRDefault="00AD4AA2" w:rsidP="00AD4AA2">
      <w:pPr>
        <w:pStyle w:val="CommentText"/>
      </w:pPr>
      <w:r>
        <w:t>The more important thing is why are they still popular…and what advantages/disadvantages to they provide/create over the other two already described</w:t>
      </w:r>
    </w:p>
  </w:comment>
  <w:comment w:id="280" w:author="Dawn MacIsaac" w:date="2021-06-03T13:03:00Z" w:initials="DM">
    <w:p w14:paraId="26134AE8" w14:textId="789A24AC" w:rsidR="006E5F84" w:rsidRDefault="006E5F84">
      <w:pPr>
        <w:pStyle w:val="CommentText"/>
      </w:pPr>
      <w:r>
        <w:rPr>
          <w:rStyle w:val="CommentReference"/>
        </w:rPr>
        <w:annotationRef/>
      </w:r>
      <w:r>
        <w:t>Alternatives to what?</w:t>
      </w:r>
    </w:p>
  </w:comment>
  <w:comment w:id="282" w:author="Dawn MacIsaac" w:date="2021-06-03T13:03:00Z" w:initials="DM">
    <w:p w14:paraId="4C7DCE2C" w14:textId="2B365977" w:rsidR="006E5F84" w:rsidRDefault="006E5F84">
      <w:pPr>
        <w:pStyle w:val="CommentText"/>
      </w:pPr>
      <w:r>
        <w:rPr>
          <w:rStyle w:val="CommentReference"/>
        </w:rPr>
        <w:annotationRef/>
      </w:r>
      <w:r>
        <w:t xml:space="preserve">Do you mean </w:t>
      </w:r>
      <w:proofErr w:type="spellStart"/>
      <w:r>
        <w:t>MLR</w:t>
      </w:r>
      <w:proofErr w:type="spellEnd"/>
      <w:r>
        <w:t xml:space="preserve"> forecasters?</w:t>
      </w:r>
    </w:p>
  </w:comment>
  <w:comment w:id="289" w:author="Julian L Cardenas Barrera" w:date="2021-01-18T09:55:00Z" w:initials="JLCB">
    <w:p w14:paraId="72F493CF" w14:textId="4C194A4B" w:rsidR="007909C9" w:rsidRDefault="007909C9">
      <w:pPr>
        <w:pStyle w:val="CommentText"/>
      </w:pPr>
      <w:r>
        <w:rPr>
          <w:rStyle w:val="CommentReference"/>
        </w:rPr>
        <w:annotationRef/>
      </w:r>
      <w:r>
        <w:t xml:space="preserve">Consider providing ideas or examples of the accuracy achieved by  methods </w:t>
      </w:r>
      <w:proofErr w:type="spellStart"/>
      <w:r>
        <w:t>udsing</w:t>
      </w:r>
      <w:proofErr w:type="spellEnd"/>
      <w:r>
        <w:t xml:space="preserve"> this model</w:t>
      </w:r>
    </w:p>
  </w:comment>
  <w:comment w:id="331"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334"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337"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bookmarkStart w:id="338" w:name="_Hlk73550640"/>
      <w:r>
        <w:t>The final stage of the ARIMA model is show mathematically below</w:t>
      </w:r>
      <w:bookmarkEnd w:id="338"/>
      <w:r>
        <w:t>:</w:t>
      </w:r>
    </w:p>
    <w:p w14:paraId="01841ACF" w14:textId="6D18BEC8" w:rsidR="00CF644F" w:rsidRDefault="00CF644F">
      <w:pPr>
        <w:pStyle w:val="CommentText"/>
      </w:pPr>
    </w:p>
  </w:comment>
  <w:comment w:id="421"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433" w:author="Dawn MacIsaac" w:date="2021-05-12T07:34:00Z" w:initials="DM">
    <w:p w14:paraId="28B91743" w14:textId="77777777" w:rsidR="005C1197" w:rsidRDefault="005C1197" w:rsidP="005C1197">
      <w:pPr>
        <w:pStyle w:val="CommentText"/>
      </w:pPr>
      <w:r>
        <w:rPr>
          <w:rStyle w:val="CommentReference"/>
        </w:rPr>
        <w:annotationRef/>
      </w:r>
      <w:r>
        <w:t xml:space="preserve">Again…you need to define lag, and now </w:t>
      </w:r>
      <w:proofErr w:type="spellStart"/>
      <w:r>
        <w:t>lag1</w:t>
      </w:r>
      <w:proofErr w:type="spellEnd"/>
      <w:r>
        <w:t xml:space="preserve">?   </w:t>
      </w:r>
    </w:p>
    <w:p w14:paraId="5FBE2BFF" w14:textId="77777777" w:rsidR="005C1197" w:rsidRDefault="005C1197" w:rsidP="005C1197">
      <w:pPr>
        <w:pStyle w:val="CommentText"/>
      </w:pPr>
    </w:p>
    <w:p w14:paraId="1DAABA7E" w14:textId="77777777" w:rsidR="005C1197" w:rsidRDefault="005C1197" w:rsidP="005C1197">
      <w:pPr>
        <w:pStyle w:val="CommentText"/>
      </w:pPr>
      <w:r>
        <w:t xml:space="preserve">Its probably best to define lag, and then refer to </w:t>
      </w:r>
      <w:proofErr w:type="spellStart"/>
      <w:r>
        <w:t>yt</w:t>
      </w:r>
      <w:proofErr w:type="spellEnd"/>
      <w:r>
        <w:t>-1 in those terms.</w:t>
      </w:r>
    </w:p>
  </w:comment>
  <w:comment w:id="424"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489"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498"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501"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And I also don’t know what you mean by ‘differenced to make it stationary’…you are going to have to be more clear in your explanation.</w:t>
      </w:r>
    </w:p>
  </w:comment>
  <w:comment w:id="502"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504"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505"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506"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509"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535" w:author="Dawn MacIsaac" w:date="2021-05-12T07:45:00Z" w:initials="DM">
    <w:p w14:paraId="3C369B1D" w14:textId="5256185F" w:rsidR="00760D69" w:rsidRDefault="00760D69">
      <w:pPr>
        <w:pStyle w:val="CommentText"/>
      </w:pPr>
      <w:r>
        <w:rPr>
          <w:rStyle w:val="CommentReference"/>
        </w:rPr>
        <w:annotationRef/>
      </w:r>
      <w:r>
        <w:t>Two references isn’t enough to make this point.</w:t>
      </w:r>
    </w:p>
  </w:comment>
  <w:comment w:id="540"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550" w:author="Dawn MacIsaac" w:date="2021-06-05T08:47:00Z" w:initials="DM">
    <w:p w14:paraId="11E05554" w14:textId="77777777" w:rsidR="001D7735" w:rsidRDefault="001D7735" w:rsidP="001D7735">
      <w:pPr>
        <w:pStyle w:val="CommentText"/>
      </w:pPr>
      <w:r>
        <w:rPr>
          <w:rStyle w:val="CommentReference"/>
        </w:rPr>
        <w:annotationRef/>
      </w:r>
      <w:r>
        <w:t>Is this the reference to the paper that first proposed the design, or the third generation…it seems to be used as both?</w:t>
      </w:r>
    </w:p>
  </w:comment>
  <w:comment w:id="570"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574" w:author="Dawn MacIsaac" w:date="2021-06-05T08:45:00Z" w:initials="DM">
    <w:p w14:paraId="1ECA00C1" w14:textId="373E0D84" w:rsidR="00A47262" w:rsidRDefault="00A47262">
      <w:pPr>
        <w:pStyle w:val="CommentText"/>
      </w:pPr>
      <w:r>
        <w:rPr>
          <w:rStyle w:val="CommentReference"/>
        </w:rPr>
        <w:annotationRef/>
      </w:r>
      <w:r>
        <w:t>I don’t think this is true…its specified as a target in the training data?</w:t>
      </w:r>
    </w:p>
  </w:comment>
  <w:comment w:id="575" w:author="Dawn MacIsaac" w:date="2021-05-12T07:58:00Z" w:initials="DM">
    <w:p w14:paraId="0AA2EC31" w14:textId="7620541F" w:rsidR="00E24FC3" w:rsidRDefault="00E24FC3">
      <w:pPr>
        <w:pStyle w:val="CommentText"/>
      </w:pPr>
      <w:r>
        <w:rPr>
          <w:rStyle w:val="CommentReference"/>
        </w:rPr>
        <w:annotationRef/>
      </w:r>
      <w:r>
        <w:t>Over what – other ANN implemented STLFs, or other types of forecasters?</w:t>
      </w:r>
    </w:p>
  </w:comment>
  <w:comment w:id="588" w:author="Dawn MacIsaac" w:date="2021-05-12T08:01:00Z" w:initials="DM">
    <w:p w14:paraId="66F834BB" w14:textId="2C867C91" w:rsidR="00E24FC3" w:rsidRDefault="00E24FC3">
      <w:pPr>
        <w:pStyle w:val="CommentText"/>
      </w:pPr>
      <w:r>
        <w:rPr>
          <w:rStyle w:val="CommentReference"/>
        </w:rPr>
        <w:annotationRef/>
      </w:r>
      <w:r>
        <w:t xml:space="preserve">I don’t think the ANNSTLF is itself a </w:t>
      </w:r>
      <w:proofErr w:type="spellStart"/>
      <w:r>
        <w:t>multii</w:t>
      </w:r>
      <w:proofErr w:type="spellEnd"/>
      <w:r>
        <w:t xml:space="preserve">-layer </w:t>
      </w:r>
      <w:proofErr w:type="spellStart"/>
      <w:r>
        <w:t>pereceptron</w:t>
      </w:r>
      <w:proofErr w:type="spellEnd"/>
      <w:r>
        <w:t xml:space="preserve">…I think it combines two such MLPS.  You need to be clear and specific </w:t>
      </w:r>
      <w:r w:rsidR="007A5682">
        <w:t>when you describe these.</w:t>
      </w:r>
    </w:p>
  </w:comment>
  <w:comment w:id="621"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MLPs with identical structure?</w:t>
      </w:r>
    </w:p>
  </w:comment>
  <w:comment w:id="624" w:author="Dawn MacIsaac" w:date="2021-05-12T07:12:00Z" w:initials="DM">
    <w:p w14:paraId="2941D067" w14:textId="77777777" w:rsidR="005A0598" w:rsidRDefault="005A0598" w:rsidP="005A0598">
      <w:pPr>
        <w:pStyle w:val="CommentText"/>
      </w:pPr>
      <w:r>
        <w:rPr>
          <w:rStyle w:val="CommentReference"/>
        </w:rPr>
        <w:annotationRef/>
      </w:r>
      <w:r>
        <w:t>I think we need to differentiate between ones we implement and ones we borrow.</w:t>
      </w:r>
    </w:p>
  </w:comment>
  <w:comment w:id="625"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D22678" w15:done="0"/>
  <w15:commentEx w15:paraId="72CDA6D8" w15:done="0"/>
  <w15:commentEx w15:paraId="42C8233E" w15:done="0"/>
  <w15:commentEx w15:paraId="271C81FB" w15:done="0"/>
  <w15:commentEx w15:paraId="64F5C63D" w15:done="0"/>
  <w15:commentEx w15:paraId="1EFDC088" w15:done="0"/>
  <w15:commentEx w15:paraId="50BAD0DF" w15:done="0"/>
  <w15:commentEx w15:paraId="26134AE8" w15:done="0"/>
  <w15:commentEx w15:paraId="4C7DCE2C" w15:done="0"/>
  <w15:commentEx w15:paraId="72F493CF" w15:done="0"/>
  <w15:commentEx w15:paraId="183BA300" w15:done="0"/>
  <w15:commentEx w15:paraId="654CE06A" w15:done="0"/>
  <w15:commentEx w15:paraId="01841ACF" w15:done="0"/>
  <w15:commentEx w15:paraId="6529B24D" w15:done="0"/>
  <w15:commentEx w15:paraId="1DAABA7E"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11E05554" w15:done="0"/>
  <w15:commentEx w15:paraId="256E64AC" w15:done="0"/>
  <w15:commentEx w15:paraId="1ECA00C1" w15:done="0"/>
  <w15:commentEx w15:paraId="0AA2EC31" w15:done="0"/>
  <w15:commentEx w15:paraId="66F834BB" w15:done="0"/>
  <w15:commentEx w15:paraId="432F2E14" w15:done="0"/>
  <w15:commentEx w15:paraId="2941D067"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6079C" w16cex:dateUtc="2021-05-12T10:51:00Z"/>
  <w16cex:commentExtensible w16cex:durableId="246350E3" w16cex:dateUtc="2021-06-03T16:00:00Z"/>
  <w16cex:commentExtensible w16cex:durableId="24634E3D" w16cex:dateUtc="2021-05-12T10:45:00Z"/>
  <w16cex:commentExtensible w16cex:durableId="24635031" w16cex:dateUtc="2021-06-03T15:57:00Z"/>
  <w16cex:commentExtensible w16cex:durableId="2463509A" w16cex:dateUtc="2021-06-03T15:59:00Z"/>
  <w16cex:commentExtensible w16cex:durableId="2463518F" w16cex:dateUtc="2021-06-03T16:03:00Z"/>
  <w16cex:commentExtensible w16cex:durableId="24634E3C" w16cex:dateUtc="2021-05-12T10:48:00Z"/>
  <w16cex:commentExtensible w16cex:durableId="246351AC" w16cex:dateUtc="2021-06-03T16:03:00Z"/>
  <w16cex:commentExtensible w16cex:durableId="246351BA" w16cex:dateUtc="2021-06-03T16:03: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65AD19"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65B89E" w16cex:dateUtc="2021-06-05T11:47:00Z"/>
  <w16cex:commentExtensible w16cex:durableId="24460806" w16cex:dateUtc="2021-05-12T10:53:00Z"/>
  <w16cex:commentExtensible w16cex:durableId="2465B80E" w16cex:dateUtc="2021-06-05T11:45: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5FE7A" w16cex:dateUtc="2021-05-12T10:12: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D22678" w16cid:durableId="2446079C"/>
  <w16cid:commentId w16cid:paraId="72CDA6D8" w16cid:durableId="246350E3"/>
  <w16cid:commentId w16cid:paraId="42C8233E" w16cid:durableId="24634E3D"/>
  <w16cid:commentId w16cid:paraId="271C81FB" w16cid:durableId="24635031"/>
  <w16cid:commentId w16cid:paraId="64F5C63D" w16cid:durableId="2463509A"/>
  <w16cid:commentId w16cid:paraId="1EFDC088" w16cid:durableId="2463518F"/>
  <w16cid:commentId w16cid:paraId="50BAD0DF" w16cid:durableId="24634E3C"/>
  <w16cid:commentId w16cid:paraId="26134AE8" w16cid:durableId="246351AC"/>
  <w16cid:commentId w16cid:paraId="4C7DCE2C" w16cid:durableId="246351BA"/>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DAABA7E" w16cid:durableId="2465AD19"/>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11E05554" w16cid:durableId="2465B89E"/>
  <w16cid:commentId w16cid:paraId="256E64AC" w16cid:durableId="24460806"/>
  <w16cid:commentId w16cid:paraId="1ECA00C1" w16cid:durableId="2465B80E"/>
  <w16cid:commentId w16cid:paraId="0AA2EC31" w16cid:durableId="24460942"/>
  <w16cid:commentId w16cid:paraId="66F834BB" w16cid:durableId="244609ED"/>
  <w16cid:commentId w16cid:paraId="432F2E14" w16cid:durableId="244609D7"/>
  <w16cid:commentId w16cid:paraId="2941D067" w16cid:durableId="2445FE7A"/>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4EE7F1" w14:textId="77777777" w:rsidR="00143A40" w:rsidRDefault="00143A40" w:rsidP="00B7638D">
      <w:pPr>
        <w:spacing w:after="0"/>
      </w:pPr>
      <w:r>
        <w:separator/>
      </w:r>
    </w:p>
  </w:endnote>
  <w:endnote w:type="continuationSeparator" w:id="0">
    <w:p w14:paraId="7AAA0833" w14:textId="77777777" w:rsidR="00143A40" w:rsidRDefault="00143A40"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6D9EF74E" w:rsidR="007909C9" w:rsidRDefault="007909C9" w:rsidP="00BF577E">
    <w:pPr>
      <w:pStyle w:val="Footer"/>
      <w:tabs>
        <w:tab w:val="clear" w:pos="10080"/>
        <w:tab w:val="right" w:pos="9360"/>
      </w:tabs>
      <w:rPr>
        <w:noProof/>
      </w:rPr>
    </w:pPr>
    <w:proofErr w:type="spellStart"/>
    <w:r>
      <w:t>EE6000</w:t>
    </w:r>
    <w:proofErr w:type="spellEnd"/>
    <w:r>
      <w:t xml:space="preserve"> Proposal Appendix- &lt;Author&gt;</w:t>
    </w:r>
    <w:r>
      <w:tab/>
      <w:t xml:space="preserve">page </w:t>
    </w:r>
    <w:del w:id="666" w:author="Dawn MacIsaac" w:date="2021-06-05T09:44:00Z">
      <w:r w:rsidDel="0007635A">
        <w:delText>A</w:delText>
      </w:r>
    </w:del>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del w:id="667" w:author="Dawn MacIsaac" w:date="2021-06-05T09:44:00Z">
      <w:r w:rsidDel="0007635A">
        <w:rPr>
          <w:noProof/>
        </w:rPr>
        <w:delText>n</w:delText>
      </w:r>
    </w:del>
    <w:ins w:id="668" w:author="Dawn MacIsaac" w:date="2021-06-05T09:44:00Z">
      <w:r w:rsidR="0007635A">
        <w:rPr>
          <w:noProof/>
        </w:rPr>
        <w:t>19</w:t>
      </w:r>
    </w:ins>
  </w:p>
  <w:p w14:paraId="02D100A4" w14:textId="6931D630"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669" w:author="Dawn MacIsaac" w:date="2021-06-04T09:37:00Z">
      <w:r w:rsidR="000F1F43">
        <w:rPr>
          <w:noProof/>
        </w:rPr>
        <w:t>2021-Jun-04</w:t>
      </w:r>
    </w:ins>
    <w:del w:id="670" w:author="Dawn MacIsaac" w:date="2021-06-04T09:37:00Z">
      <w:r w:rsidR="00354612" w:rsidDel="000F1F43">
        <w:rPr>
          <w:noProof/>
        </w:rPr>
        <w:delText>2021-Jun-03</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671" w:author="Dawn MacIsaac" w:date="2021-06-04T09:37:00Z">
      <w:r w:rsidR="000F1F43">
        <w:rPr>
          <w:noProof/>
        </w:rPr>
        <w:t>9:37 AM</w:t>
      </w:r>
    </w:ins>
    <w:del w:id="672" w:author="Dawn MacIsaac" w:date="2021-06-03T12:47:00Z">
      <w:r w:rsidR="00D67089" w:rsidDel="00354612">
        <w:rPr>
          <w:noProof/>
        </w:rPr>
        <w:delText>10:39 AM</w:delText>
      </w:r>
    </w:del>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C59D33" w14:textId="77777777" w:rsidR="00143A40" w:rsidRDefault="00143A40" w:rsidP="00B7638D">
      <w:pPr>
        <w:spacing w:after="0"/>
      </w:pPr>
      <w:r>
        <w:separator/>
      </w:r>
    </w:p>
  </w:footnote>
  <w:footnote w:type="continuationSeparator" w:id="0">
    <w:p w14:paraId="11BC4E0A" w14:textId="77777777" w:rsidR="00143A40" w:rsidRDefault="00143A40"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sqwFALiIKOItAAAA"/>
  </w:docVars>
  <w:rsids>
    <w:rsidRoot w:val="00474369"/>
    <w:rsid w:val="000007D4"/>
    <w:rsid w:val="00004A04"/>
    <w:rsid w:val="00011F91"/>
    <w:rsid w:val="00013CAA"/>
    <w:rsid w:val="00013E74"/>
    <w:rsid w:val="00026A0B"/>
    <w:rsid w:val="00026D6B"/>
    <w:rsid w:val="000279C1"/>
    <w:rsid w:val="00037CDC"/>
    <w:rsid w:val="0004030A"/>
    <w:rsid w:val="00047A5D"/>
    <w:rsid w:val="00057550"/>
    <w:rsid w:val="00057DB8"/>
    <w:rsid w:val="000601C1"/>
    <w:rsid w:val="00061F72"/>
    <w:rsid w:val="0007250D"/>
    <w:rsid w:val="0007635A"/>
    <w:rsid w:val="00077A5A"/>
    <w:rsid w:val="000808D2"/>
    <w:rsid w:val="000817C2"/>
    <w:rsid w:val="000818E8"/>
    <w:rsid w:val="00086D5B"/>
    <w:rsid w:val="00092995"/>
    <w:rsid w:val="00096DD7"/>
    <w:rsid w:val="000A5EBB"/>
    <w:rsid w:val="000B2B5E"/>
    <w:rsid w:val="000B2EFD"/>
    <w:rsid w:val="000B6A93"/>
    <w:rsid w:val="000B70F3"/>
    <w:rsid w:val="000C0FD4"/>
    <w:rsid w:val="000C4024"/>
    <w:rsid w:val="000C752F"/>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2176"/>
    <w:rsid w:val="0011242E"/>
    <w:rsid w:val="001137B8"/>
    <w:rsid w:val="00115BA5"/>
    <w:rsid w:val="001200C0"/>
    <w:rsid w:val="001255E0"/>
    <w:rsid w:val="00131B30"/>
    <w:rsid w:val="00137BF5"/>
    <w:rsid w:val="00141E5D"/>
    <w:rsid w:val="00143A40"/>
    <w:rsid w:val="0014562C"/>
    <w:rsid w:val="00150F71"/>
    <w:rsid w:val="00152ED0"/>
    <w:rsid w:val="00156D66"/>
    <w:rsid w:val="00163EC7"/>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3E0A"/>
    <w:rsid w:val="001D4D50"/>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B88"/>
    <w:rsid w:val="00244EF1"/>
    <w:rsid w:val="00245686"/>
    <w:rsid w:val="00247033"/>
    <w:rsid w:val="00251926"/>
    <w:rsid w:val="002547B6"/>
    <w:rsid w:val="002601FB"/>
    <w:rsid w:val="0027096E"/>
    <w:rsid w:val="00281AD5"/>
    <w:rsid w:val="00283D82"/>
    <w:rsid w:val="0028482D"/>
    <w:rsid w:val="0028613D"/>
    <w:rsid w:val="00290D82"/>
    <w:rsid w:val="00290E38"/>
    <w:rsid w:val="002917FD"/>
    <w:rsid w:val="00291D35"/>
    <w:rsid w:val="00292A9B"/>
    <w:rsid w:val="002962F2"/>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1801"/>
    <w:rsid w:val="0040606D"/>
    <w:rsid w:val="0042268C"/>
    <w:rsid w:val="00426CEF"/>
    <w:rsid w:val="00427763"/>
    <w:rsid w:val="00431E0E"/>
    <w:rsid w:val="00437A70"/>
    <w:rsid w:val="00443EEA"/>
    <w:rsid w:val="0045473B"/>
    <w:rsid w:val="004552E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5F84"/>
    <w:rsid w:val="006E6C16"/>
    <w:rsid w:val="006F4213"/>
    <w:rsid w:val="006F4982"/>
    <w:rsid w:val="007002F2"/>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46256"/>
    <w:rsid w:val="007510C8"/>
    <w:rsid w:val="00751101"/>
    <w:rsid w:val="00755D21"/>
    <w:rsid w:val="00760935"/>
    <w:rsid w:val="00760D69"/>
    <w:rsid w:val="00764982"/>
    <w:rsid w:val="00764CAD"/>
    <w:rsid w:val="00765C78"/>
    <w:rsid w:val="00777158"/>
    <w:rsid w:val="00780D40"/>
    <w:rsid w:val="007838C9"/>
    <w:rsid w:val="007839FF"/>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18DB"/>
    <w:rsid w:val="0080231C"/>
    <w:rsid w:val="0080293D"/>
    <w:rsid w:val="00805AC9"/>
    <w:rsid w:val="00822DF2"/>
    <w:rsid w:val="00824D1F"/>
    <w:rsid w:val="00826E15"/>
    <w:rsid w:val="00827FFE"/>
    <w:rsid w:val="00831657"/>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504D"/>
    <w:rsid w:val="00975A54"/>
    <w:rsid w:val="00975F57"/>
    <w:rsid w:val="009763B0"/>
    <w:rsid w:val="00976863"/>
    <w:rsid w:val="00976C01"/>
    <w:rsid w:val="00982D22"/>
    <w:rsid w:val="00984583"/>
    <w:rsid w:val="00985D23"/>
    <w:rsid w:val="00991DCC"/>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A61"/>
    <w:rsid w:val="00A24B7A"/>
    <w:rsid w:val="00A24C06"/>
    <w:rsid w:val="00A263F0"/>
    <w:rsid w:val="00A2763B"/>
    <w:rsid w:val="00A2795C"/>
    <w:rsid w:val="00A279D1"/>
    <w:rsid w:val="00A31163"/>
    <w:rsid w:val="00A319CF"/>
    <w:rsid w:val="00A3428B"/>
    <w:rsid w:val="00A35C6B"/>
    <w:rsid w:val="00A40178"/>
    <w:rsid w:val="00A47262"/>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D4AA2"/>
    <w:rsid w:val="00AD5EE2"/>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96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2FFE"/>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644F"/>
    <w:rsid w:val="00D02080"/>
    <w:rsid w:val="00D025CE"/>
    <w:rsid w:val="00D173B7"/>
    <w:rsid w:val="00D175D6"/>
    <w:rsid w:val="00D17695"/>
    <w:rsid w:val="00D2016A"/>
    <w:rsid w:val="00D2303B"/>
    <w:rsid w:val="00D273AB"/>
    <w:rsid w:val="00D3437E"/>
    <w:rsid w:val="00D353BF"/>
    <w:rsid w:val="00D367DD"/>
    <w:rsid w:val="00D45BDE"/>
    <w:rsid w:val="00D4789A"/>
    <w:rsid w:val="00D502C5"/>
    <w:rsid w:val="00D53ADA"/>
    <w:rsid w:val="00D53C97"/>
    <w:rsid w:val="00D54F9C"/>
    <w:rsid w:val="00D563AD"/>
    <w:rsid w:val="00D67089"/>
    <w:rsid w:val="00D70769"/>
    <w:rsid w:val="00D773EB"/>
    <w:rsid w:val="00D77DE7"/>
    <w:rsid w:val="00D8099D"/>
    <w:rsid w:val="00D820C1"/>
    <w:rsid w:val="00D83F29"/>
    <w:rsid w:val="00D84B2E"/>
    <w:rsid w:val="00D91163"/>
    <w:rsid w:val="00DA1C10"/>
    <w:rsid w:val="00DA1D38"/>
    <w:rsid w:val="00DB2EFC"/>
    <w:rsid w:val="00DB64AD"/>
    <w:rsid w:val="00DB66DB"/>
    <w:rsid w:val="00DB6706"/>
    <w:rsid w:val="00DB721B"/>
    <w:rsid w:val="00DC5A61"/>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6D2F"/>
    <w:rsid w:val="00F27CC3"/>
    <w:rsid w:val="00F35AC0"/>
    <w:rsid w:val="00F36A2D"/>
    <w:rsid w:val="00F36CD8"/>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6BDC"/>
    <w:rsid w:val="00FA1319"/>
    <w:rsid w:val="00FA7872"/>
    <w:rsid w:val="00FB046D"/>
    <w:rsid w:val="00FC660C"/>
    <w:rsid w:val="00FD2F2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image" Target="media/image25.wmf"/><Relationship Id="rId84" Type="http://schemas.openxmlformats.org/officeDocument/2006/relationships/theme" Target="theme/theme1.xml"/><Relationship Id="rId16" Type="http://schemas.openxmlformats.org/officeDocument/2006/relationships/image" Target="media/image3.wmf"/><Relationship Id="rId11" Type="http://schemas.microsoft.com/office/2011/relationships/commentsExtended" Target="commentsExtended.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17.png"/><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27.wmf"/><Relationship Id="rId80" Type="http://schemas.openxmlformats.org/officeDocument/2006/relationships/oleObject" Target="embeddings/oleObject38.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5.bin"/><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comments" Target="comments.xm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24.bin"/><Relationship Id="rId60" Type="http://schemas.openxmlformats.org/officeDocument/2006/relationships/image" Target="media/image21.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0.wmf"/><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2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27</TotalTime>
  <Pages>21</Pages>
  <Words>42914</Words>
  <Characters>244616</Characters>
  <Application>Microsoft Office Word</Application>
  <DocSecurity>0</DocSecurity>
  <Lines>2038</Lines>
  <Paragraphs>573</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86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Dawn MacIsaac</cp:lastModifiedBy>
  <cp:revision>19</cp:revision>
  <cp:lastPrinted>2013-05-03T14:51:00Z</cp:lastPrinted>
  <dcterms:created xsi:type="dcterms:W3CDTF">2021-06-03T15:47:00Z</dcterms:created>
  <dcterms:modified xsi:type="dcterms:W3CDTF">2021-06-05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